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E7FAA0" w14:textId="77777777" w:rsidR="00490B65" w:rsidRDefault="00490B65" w:rsidP="00490B65">
      <w:pPr>
        <w:jc w:val="center"/>
      </w:pPr>
    </w:p>
    <w:p w14:paraId="51867EDA" w14:textId="77777777" w:rsidR="00490B65" w:rsidRDefault="00490B65" w:rsidP="00490B65">
      <w:pPr>
        <w:jc w:val="center"/>
      </w:pPr>
    </w:p>
    <w:p w14:paraId="2FBD49E9" w14:textId="77777777" w:rsidR="00490B65" w:rsidRDefault="00490B65" w:rsidP="00490B65">
      <w:pPr>
        <w:jc w:val="center"/>
      </w:pPr>
    </w:p>
    <w:p w14:paraId="0BC94BE3" w14:textId="77777777" w:rsidR="00490B65" w:rsidRPr="00371312" w:rsidRDefault="00490B65" w:rsidP="00490B65">
      <w:pPr>
        <w:jc w:val="center"/>
      </w:pPr>
      <w:r w:rsidRPr="00371312">
        <w:t>© Copyright [Year]</w:t>
      </w:r>
    </w:p>
    <w:p w14:paraId="4470E795" w14:textId="77777777" w:rsidR="00490B65" w:rsidRPr="00371312" w:rsidRDefault="00490B65" w:rsidP="00490B65">
      <w:pPr>
        <w:jc w:val="center"/>
      </w:pPr>
    </w:p>
    <w:p w14:paraId="3A7107BC" w14:textId="77777777" w:rsidR="00490B65" w:rsidRDefault="00490B65" w:rsidP="00490B65">
      <w:pPr>
        <w:jc w:val="center"/>
      </w:pPr>
      <w:r w:rsidRPr="00371312">
        <w:t>[Your full name as it appears on your Title Page]</w:t>
      </w:r>
    </w:p>
    <w:p w14:paraId="3B1CBBBB" w14:textId="77777777" w:rsidR="00000C5D" w:rsidRDefault="00000C5D" w:rsidP="00490B65">
      <w:pPr>
        <w:jc w:val="center"/>
      </w:pPr>
    </w:p>
    <w:p w14:paraId="16DDD38B" w14:textId="77777777" w:rsidR="00000C5D" w:rsidRDefault="00000C5D" w:rsidP="00490B65">
      <w:pPr>
        <w:jc w:val="center"/>
      </w:pPr>
    </w:p>
    <w:p w14:paraId="2F02C2A1" w14:textId="1138F0FD" w:rsidR="00BE3BDC" w:rsidRDefault="00BE3BDC" w:rsidP="00490B65">
      <w:pPr>
        <w:jc w:val="center"/>
        <w:rPr>
          <w:i/>
          <w:iCs/>
        </w:rPr>
      </w:pPr>
      <w:r>
        <w:rPr>
          <w:i/>
          <w:iCs/>
        </w:rPr>
        <w:t>The d</w:t>
      </w:r>
      <w:r w:rsidRPr="00BE3BDC">
        <w:rPr>
          <w:i/>
          <w:iCs/>
        </w:rPr>
        <w:t>octoral dissertation</w:t>
      </w:r>
      <w:r>
        <w:rPr>
          <w:i/>
          <w:iCs/>
        </w:rPr>
        <w:t xml:space="preserve"> </w:t>
      </w:r>
      <w:r w:rsidRPr="00BE3BDC">
        <w:rPr>
          <w:i/>
          <w:iCs/>
        </w:rPr>
        <w:t>full text is licensed under a</w:t>
      </w:r>
      <w:r>
        <w:rPr>
          <w:i/>
          <w:iCs/>
        </w:rPr>
        <w:t xml:space="preserve"> </w:t>
      </w:r>
      <w:hyperlink r:id="rId8" w:tgtFrame="_blank" w:tooltip="Opens new window: Creative Commons.org - About CC Licenses" w:history="1">
        <w:r w:rsidRPr="00BE3BDC">
          <w:rPr>
            <w:rStyle w:val="Hyperlink"/>
            <w:i/>
            <w:iCs/>
          </w:rPr>
          <w:t>Creative Commons</w:t>
        </w:r>
      </w:hyperlink>
      <w:r>
        <w:rPr>
          <w:i/>
          <w:iCs/>
        </w:rPr>
        <w:t xml:space="preserve"> </w:t>
      </w:r>
      <w:r w:rsidRPr="00BE3BDC">
        <w:rPr>
          <w:i/>
          <w:iCs/>
        </w:rPr>
        <w:t xml:space="preserve">license </w:t>
      </w:r>
    </w:p>
    <w:p w14:paraId="1A9A673F" w14:textId="2B9284F0" w:rsidR="00000C5D" w:rsidRDefault="00BE3BDC" w:rsidP="00490B65">
      <w:pPr>
        <w:jc w:val="center"/>
      </w:pPr>
      <w:r w:rsidRPr="00BE3BDC">
        <w:rPr>
          <w:i/>
          <w:iCs/>
        </w:rPr>
        <w:t>(default BY-NC-SA license).</w:t>
      </w:r>
    </w:p>
    <w:p w14:paraId="4B1DDF7B" w14:textId="77777777" w:rsidR="00000C5D" w:rsidRDefault="00000C5D" w:rsidP="00490B65">
      <w:pPr>
        <w:jc w:val="center"/>
      </w:pPr>
    </w:p>
    <w:p w14:paraId="0547AE35" w14:textId="77777777" w:rsidR="00000C5D" w:rsidRDefault="00000C5D" w:rsidP="00490B65">
      <w:pPr>
        <w:jc w:val="center"/>
      </w:pPr>
    </w:p>
    <w:p w14:paraId="635C7983" w14:textId="77777777" w:rsidR="00000C5D" w:rsidRDefault="00000C5D" w:rsidP="00490B65">
      <w:pPr>
        <w:jc w:val="center"/>
      </w:pPr>
    </w:p>
    <w:p w14:paraId="0AE4BB65" w14:textId="6510A585" w:rsidR="00000C5D" w:rsidRDefault="00000C5D" w:rsidP="00490B65">
      <w:pPr>
        <w:jc w:val="center"/>
      </w:pPr>
      <w:r>
        <w:rPr>
          <w:noProof/>
        </w:rPr>
        <w:drawing>
          <wp:inline distT="0" distB="0" distL="0" distR="0" wp14:anchorId="79D01AA6" wp14:editId="6DAE7825">
            <wp:extent cx="3810000" cy="3810000"/>
            <wp:effectExtent l="0" t="0" r="0" b="0"/>
            <wp:docPr id="43011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14:paraId="21D8DC4C" w14:textId="77777777" w:rsidR="00BE3BDC" w:rsidRPr="00371312" w:rsidRDefault="00BE3BDC" w:rsidP="00490B65">
      <w:pPr>
        <w:jc w:val="center"/>
      </w:pPr>
    </w:p>
    <w:p w14:paraId="1D429183" w14:textId="77777777" w:rsidR="00490B65" w:rsidRDefault="00490B65">
      <w:pPr>
        <w:rPr>
          <w:b/>
          <w:bCs/>
        </w:rPr>
      </w:pPr>
      <w:r>
        <w:rPr>
          <w:b/>
          <w:bCs/>
        </w:rPr>
        <w:br w:type="page"/>
      </w:r>
    </w:p>
    <w:p w14:paraId="1DD51CBE" w14:textId="77777777" w:rsidR="00490B65" w:rsidRDefault="00490B65" w:rsidP="0042236F">
      <w:pPr>
        <w:spacing w:line="360" w:lineRule="auto"/>
        <w:jc w:val="center"/>
        <w:rPr>
          <w:b/>
          <w:bCs/>
        </w:rPr>
      </w:pPr>
    </w:p>
    <w:p w14:paraId="13BC69D0" w14:textId="77777777" w:rsidR="009D3A28" w:rsidRPr="00490B65" w:rsidRDefault="005501AC" w:rsidP="0042236F">
      <w:pPr>
        <w:jc w:val="center"/>
        <w:rPr>
          <w:sz w:val="28"/>
        </w:rPr>
      </w:pPr>
      <w:r w:rsidRPr="00490B65">
        <w:rPr>
          <w:sz w:val="28"/>
        </w:rPr>
        <w:t xml:space="preserve">[Title of </w:t>
      </w:r>
      <w:r w:rsidR="00490B65" w:rsidRPr="00490B65">
        <w:rPr>
          <w:sz w:val="28"/>
        </w:rPr>
        <w:t>Y</w:t>
      </w:r>
      <w:r w:rsidRPr="00490B65">
        <w:rPr>
          <w:sz w:val="28"/>
        </w:rPr>
        <w:t>our Dissertation]</w:t>
      </w:r>
    </w:p>
    <w:p w14:paraId="3E33FA4C" w14:textId="77777777" w:rsidR="009D3A28" w:rsidRPr="00371312" w:rsidRDefault="009D3A28" w:rsidP="0042236F">
      <w:pPr>
        <w:jc w:val="center"/>
        <w:rPr>
          <w:sz w:val="20"/>
          <w:szCs w:val="20"/>
        </w:rPr>
      </w:pPr>
    </w:p>
    <w:p w14:paraId="6B16161D" w14:textId="77777777" w:rsidR="009D3A28" w:rsidRPr="00371312" w:rsidRDefault="009D3A28" w:rsidP="0042236F">
      <w:pPr>
        <w:jc w:val="center"/>
      </w:pPr>
    </w:p>
    <w:p w14:paraId="495B54F0" w14:textId="77777777" w:rsidR="009D3A28" w:rsidRPr="00371312" w:rsidRDefault="009D3A28" w:rsidP="0042236F">
      <w:pPr>
        <w:jc w:val="center"/>
      </w:pPr>
    </w:p>
    <w:p w14:paraId="4FD66583" w14:textId="77777777" w:rsidR="009D3A28" w:rsidRPr="00371312" w:rsidRDefault="009D3A28" w:rsidP="0042236F">
      <w:pPr>
        <w:pStyle w:val="CenteredNormal"/>
      </w:pPr>
      <w:r w:rsidRPr="00371312">
        <w:t>[</w:t>
      </w:r>
      <w:r w:rsidR="005501AC" w:rsidRPr="00371312">
        <w:t>Your Full Name (first and last)</w:t>
      </w:r>
      <w:r w:rsidRPr="00371312">
        <w:t>]</w:t>
      </w:r>
    </w:p>
    <w:p w14:paraId="6F0122C3" w14:textId="77777777" w:rsidR="009D3A28" w:rsidRPr="00371312" w:rsidRDefault="009D3A28" w:rsidP="0042236F">
      <w:pPr>
        <w:jc w:val="center"/>
      </w:pPr>
    </w:p>
    <w:p w14:paraId="199F7A52" w14:textId="77777777" w:rsidR="009D3A28" w:rsidRPr="00371312" w:rsidRDefault="009D3A28" w:rsidP="0042236F">
      <w:pPr>
        <w:jc w:val="center"/>
      </w:pPr>
    </w:p>
    <w:p w14:paraId="1624496C" w14:textId="77777777" w:rsidR="009D3A28" w:rsidRPr="00371312" w:rsidRDefault="009D3A28" w:rsidP="0042236F">
      <w:pPr>
        <w:jc w:val="center"/>
      </w:pPr>
    </w:p>
    <w:p w14:paraId="09217F77" w14:textId="77777777" w:rsidR="005501AC" w:rsidRPr="00371312" w:rsidRDefault="005501AC" w:rsidP="0042236F">
      <w:pPr>
        <w:jc w:val="center"/>
      </w:pPr>
    </w:p>
    <w:p w14:paraId="6523B9CA" w14:textId="77777777" w:rsidR="009D3A28" w:rsidRPr="00371312" w:rsidRDefault="005501AC" w:rsidP="0042236F">
      <w:pPr>
        <w:jc w:val="center"/>
      </w:pPr>
      <w:r w:rsidRPr="00371312">
        <w:t>A dissertation</w:t>
      </w:r>
    </w:p>
    <w:p w14:paraId="269B781D" w14:textId="77777777" w:rsidR="005501AC" w:rsidRPr="00371312" w:rsidRDefault="005501AC" w:rsidP="0042236F">
      <w:pPr>
        <w:jc w:val="center"/>
      </w:pPr>
    </w:p>
    <w:p w14:paraId="355BC26F" w14:textId="77777777" w:rsidR="005501AC" w:rsidRPr="00371312" w:rsidRDefault="005501AC" w:rsidP="0042236F">
      <w:pPr>
        <w:jc w:val="center"/>
      </w:pPr>
      <w:r w:rsidRPr="00371312">
        <w:t>submitted in partial fulfillment of the</w:t>
      </w:r>
    </w:p>
    <w:p w14:paraId="1C3EE442" w14:textId="77777777" w:rsidR="005501AC" w:rsidRPr="00371312" w:rsidRDefault="005501AC" w:rsidP="0042236F">
      <w:pPr>
        <w:jc w:val="center"/>
      </w:pPr>
    </w:p>
    <w:p w14:paraId="33C779D7" w14:textId="77777777" w:rsidR="005501AC" w:rsidRPr="00371312" w:rsidRDefault="005501AC" w:rsidP="0042236F">
      <w:pPr>
        <w:jc w:val="center"/>
      </w:pPr>
      <w:r w:rsidRPr="00371312">
        <w:t>requirements for the degree of</w:t>
      </w:r>
    </w:p>
    <w:p w14:paraId="0699F9FC" w14:textId="77777777" w:rsidR="005501AC" w:rsidRPr="00371312" w:rsidRDefault="005501AC" w:rsidP="0042236F">
      <w:pPr>
        <w:jc w:val="center"/>
      </w:pPr>
    </w:p>
    <w:p w14:paraId="5C17F9F5" w14:textId="77777777" w:rsidR="005501AC" w:rsidRPr="00371312" w:rsidRDefault="005501AC" w:rsidP="0042236F">
      <w:pPr>
        <w:jc w:val="center"/>
      </w:pPr>
    </w:p>
    <w:p w14:paraId="1EDD1BCD" w14:textId="77777777" w:rsidR="005501AC" w:rsidRPr="00371312" w:rsidRDefault="005501AC" w:rsidP="0042236F">
      <w:pPr>
        <w:jc w:val="center"/>
      </w:pPr>
    </w:p>
    <w:p w14:paraId="23803B40" w14:textId="77777777" w:rsidR="005501AC" w:rsidRPr="00371312" w:rsidRDefault="005501AC" w:rsidP="0042236F">
      <w:pPr>
        <w:jc w:val="center"/>
      </w:pPr>
      <w:r w:rsidRPr="00371312">
        <w:t>[Name of Degree (e.g., Doctor of Philosophy)]</w:t>
      </w:r>
    </w:p>
    <w:p w14:paraId="096DCD6F" w14:textId="77777777" w:rsidR="009D3A28" w:rsidRPr="00371312" w:rsidRDefault="009D3A28" w:rsidP="0042236F">
      <w:pPr>
        <w:jc w:val="center"/>
      </w:pPr>
    </w:p>
    <w:p w14:paraId="546EE43B" w14:textId="77777777" w:rsidR="005501AC" w:rsidRPr="00371312" w:rsidRDefault="005501AC" w:rsidP="0042236F">
      <w:pPr>
        <w:jc w:val="center"/>
      </w:pPr>
    </w:p>
    <w:p w14:paraId="3D367B28" w14:textId="77777777" w:rsidR="009D3A28" w:rsidRPr="00371312" w:rsidRDefault="009D3A28" w:rsidP="0042236F">
      <w:pPr>
        <w:jc w:val="center"/>
      </w:pPr>
    </w:p>
    <w:p w14:paraId="6E1F918F" w14:textId="77777777" w:rsidR="009D3A28" w:rsidRPr="00371312" w:rsidRDefault="009D3A28" w:rsidP="0042236F">
      <w:pPr>
        <w:jc w:val="center"/>
      </w:pPr>
    </w:p>
    <w:p w14:paraId="4C200798" w14:textId="58D03888" w:rsidR="009D3A28" w:rsidRPr="00371312" w:rsidRDefault="00B209EA" w:rsidP="0042236F">
      <w:pPr>
        <w:pStyle w:val="CenteredNormal"/>
      </w:pPr>
      <w:r>
        <w:t>Aristotle University of Thessaloniki</w:t>
      </w:r>
    </w:p>
    <w:p w14:paraId="03D03ABF" w14:textId="77777777" w:rsidR="005501AC" w:rsidRPr="00371312" w:rsidRDefault="005501AC" w:rsidP="0042236F">
      <w:pPr>
        <w:pStyle w:val="CenteredNormal"/>
      </w:pPr>
    </w:p>
    <w:p w14:paraId="666A73C5" w14:textId="77777777" w:rsidR="009D3A28" w:rsidRPr="00371312" w:rsidRDefault="00214605" w:rsidP="0042236F">
      <w:pPr>
        <w:pStyle w:val="CenteredNormal"/>
      </w:pPr>
      <w:r w:rsidRPr="00371312">
        <w:t>[</w:t>
      </w:r>
      <w:r w:rsidR="005501AC" w:rsidRPr="00371312">
        <w:t>Year (e.g., 2015)</w:t>
      </w:r>
      <w:r w:rsidR="00706426" w:rsidRPr="00371312">
        <w:t>]</w:t>
      </w:r>
    </w:p>
    <w:p w14:paraId="1CE84A39" w14:textId="77777777" w:rsidR="009D3A28" w:rsidRPr="00371312" w:rsidRDefault="009D3A28" w:rsidP="0042236F">
      <w:pPr>
        <w:jc w:val="center"/>
      </w:pPr>
    </w:p>
    <w:p w14:paraId="167437A3" w14:textId="77777777" w:rsidR="009D3A28" w:rsidRPr="00371312" w:rsidRDefault="009D3A28" w:rsidP="0042236F">
      <w:pPr>
        <w:jc w:val="center"/>
      </w:pPr>
    </w:p>
    <w:p w14:paraId="03873445" w14:textId="77777777" w:rsidR="009D3A28" w:rsidRPr="00371312" w:rsidRDefault="009D3A28" w:rsidP="0042236F">
      <w:pPr>
        <w:jc w:val="center"/>
      </w:pPr>
    </w:p>
    <w:p w14:paraId="74ECFC8D" w14:textId="77777777" w:rsidR="009D3A28" w:rsidRPr="00371312" w:rsidRDefault="009D3A28" w:rsidP="0042236F">
      <w:pPr>
        <w:jc w:val="center"/>
      </w:pPr>
    </w:p>
    <w:p w14:paraId="42A1A3FC" w14:textId="77777777" w:rsidR="009D3A28" w:rsidRPr="00371312" w:rsidRDefault="005501AC" w:rsidP="0042236F">
      <w:pPr>
        <w:jc w:val="center"/>
      </w:pPr>
      <w:r w:rsidRPr="00371312">
        <w:t>Reading Committee:</w:t>
      </w:r>
    </w:p>
    <w:p w14:paraId="4E1CD0A4" w14:textId="77777777" w:rsidR="005501AC" w:rsidRPr="00371312" w:rsidRDefault="005501AC" w:rsidP="0042236F">
      <w:pPr>
        <w:jc w:val="center"/>
      </w:pPr>
    </w:p>
    <w:p w14:paraId="427CF21A" w14:textId="77777777" w:rsidR="005501AC" w:rsidRPr="00371312" w:rsidRDefault="005501AC" w:rsidP="0042236F">
      <w:pPr>
        <w:jc w:val="center"/>
      </w:pPr>
      <w:r w:rsidRPr="00371312">
        <w:t>[Name of reading committee chair], Chair</w:t>
      </w:r>
    </w:p>
    <w:p w14:paraId="4E60B712" w14:textId="77777777" w:rsidR="005501AC" w:rsidRPr="00371312" w:rsidRDefault="005501AC" w:rsidP="0042236F">
      <w:pPr>
        <w:jc w:val="center"/>
      </w:pPr>
    </w:p>
    <w:p w14:paraId="6F5C0F65" w14:textId="77777777" w:rsidR="005501AC" w:rsidRPr="00371312" w:rsidRDefault="005501AC" w:rsidP="0042236F">
      <w:pPr>
        <w:jc w:val="center"/>
      </w:pPr>
      <w:r w:rsidRPr="00371312">
        <w:t>[Name of reading committee member]</w:t>
      </w:r>
    </w:p>
    <w:p w14:paraId="39C77813" w14:textId="77777777" w:rsidR="005501AC" w:rsidRPr="00371312" w:rsidRDefault="005501AC" w:rsidP="0042236F">
      <w:pPr>
        <w:jc w:val="center"/>
      </w:pPr>
    </w:p>
    <w:p w14:paraId="34563769" w14:textId="77777777" w:rsidR="005501AC" w:rsidRPr="00371312" w:rsidRDefault="005501AC" w:rsidP="0042236F">
      <w:pPr>
        <w:jc w:val="center"/>
      </w:pPr>
      <w:r w:rsidRPr="00371312">
        <w:t>Name of reading committee member]</w:t>
      </w:r>
    </w:p>
    <w:p w14:paraId="6A988E0F" w14:textId="77777777" w:rsidR="009D3A28" w:rsidRPr="00371312" w:rsidRDefault="009D3A28" w:rsidP="0042236F">
      <w:pPr>
        <w:jc w:val="center"/>
      </w:pPr>
    </w:p>
    <w:p w14:paraId="798ECA42" w14:textId="77777777" w:rsidR="009D3A28" w:rsidRPr="00371312" w:rsidRDefault="009D3A28" w:rsidP="0042236F">
      <w:pPr>
        <w:jc w:val="center"/>
      </w:pPr>
    </w:p>
    <w:p w14:paraId="75F24CFF" w14:textId="77777777" w:rsidR="009D3A28" w:rsidRPr="00371312" w:rsidRDefault="009D3A28" w:rsidP="0042236F">
      <w:pPr>
        <w:jc w:val="center"/>
      </w:pPr>
    </w:p>
    <w:p w14:paraId="6B80B8C3" w14:textId="77777777" w:rsidR="005501AC" w:rsidRPr="00371312" w:rsidRDefault="005501AC" w:rsidP="0042236F">
      <w:pPr>
        <w:jc w:val="center"/>
      </w:pPr>
    </w:p>
    <w:p w14:paraId="443D00DC" w14:textId="77777777" w:rsidR="005501AC" w:rsidRPr="00371312" w:rsidRDefault="005501AC" w:rsidP="0042236F">
      <w:pPr>
        <w:jc w:val="center"/>
      </w:pPr>
    </w:p>
    <w:p w14:paraId="7356C0AD" w14:textId="48CBD451" w:rsidR="009D3A28" w:rsidRPr="00371312" w:rsidRDefault="009D3A28" w:rsidP="0042236F">
      <w:pPr>
        <w:pStyle w:val="CenteredNormal"/>
      </w:pPr>
      <w:r w:rsidRPr="00371312">
        <w:t xml:space="preserve">Program Authorized to Offer Degree: </w:t>
      </w:r>
      <w:r w:rsidR="00B209EA">
        <w:t>School of Physics</w:t>
      </w:r>
    </w:p>
    <w:p w14:paraId="622A94FF" w14:textId="77777777" w:rsidR="005501AC" w:rsidRPr="00371312" w:rsidRDefault="005501AC" w:rsidP="0042236F">
      <w:pPr>
        <w:jc w:val="center"/>
      </w:pPr>
    </w:p>
    <w:p w14:paraId="16A2E710" w14:textId="4E9CF6C6" w:rsidR="00B1538A" w:rsidRPr="00371312" w:rsidRDefault="00B1538A" w:rsidP="0042236F">
      <w:pPr>
        <w:jc w:val="center"/>
      </w:pPr>
    </w:p>
    <w:p w14:paraId="0286FDEC" w14:textId="77777777" w:rsidR="00B1538A" w:rsidRPr="00371312" w:rsidRDefault="00B1538A" w:rsidP="0042236F">
      <w:r w:rsidRPr="00371312">
        <w:br w:type="page"/>
      </w:r>
    </w:p>
    <w:p w14:paraId="0FC8078D" w14:textId="77777777" w:rsidR="007D50AC" w:rsidRPr="00371312" w:rsidRDefault="007D50AC" w:rsidP="0042236F"/>
    <w:p w14:paraId="07D66446" w14:textId="47E24056" w:rsidR="009D3A28" w:rsidRPr="00371312" w:rsidRDefault="00B209EA" w:rsidP="0042236F">
      <w:pPr>
        <w:pStyle w:val="CenteredNormalSpaced"/>
        <w:spacing w:line="240" w:lineRule="auto"/>
      </w:pPr>
      <w:r>
        <w:t>Aristotle University of Thessaloniki</w:t>
      </w:r>
    </w:p>
    <w:p w14:paraId="46D196D0" w14:textId="77777777" w:rsidR="00F274E4" w:rsidRPr="00371312" w:rsidRDefault="00F274E4" w:rsidP="0042236F">
      <w:pPr>
        <w:pStyle w:val="CenteredNormalSpaced"/>
        <w:spacing w:line="240" w:lineRule="auto"/>
        <w:rPr>
          <w:rStyle w:val="SubtleEmphasis"/>
        </w:rPr>
      </w:pPr>
    </w:p>
    <w:p w14:paraId="71938B0B" w14:textId="77777777" w:rsidR="00F274E4" w:rsidRPr="00371312" w:rsidRDefault="00F274E4" w:rsidP="0042236F">
      <w:pPr>
        <w:pStyle w:val="CenteredNormalSpaced"/>
        <w:spacing w:line="240" w:lineRule="auto"/>
        <w:rPr>
          <w:rStyle w:val="SubtleEmphasis"/>
        </w:rPr>
      </w:pPr>
    </w:p>
    <w:p w14:paraId="444A0AE6" w14:textId="77777777" w:rsidR="00F274E4" w:rsidRPr="00371312" w:rsidRDefault="00F274E4" w:rsidP="0042236F">
      <w:pPr>
        <w:pStyle w:val="CenteredNormalSpaced"/>
        <w:spacing w:line="240" w:lineRule="auto"/>
        <w:rPr>
          <w:rStyle w:val="SubtleEmphasis"/>
        </w:rPr>
      </w:pPr>
    </w:p>
    <w:p w14:paraId="6790F497" w14:textId="77777777" w:rsidR="006E4749" w:rsidRPr="00371312" w:rsidRDefault="009D3A28" w:rsidP="0042236F">
      <w:pPr>
        <w:pStyle w:val="CenteredNormalSpaced"/>
        <w:spacing w:line="240" w:lineRule="auto"/>
        <w:rPr>
          <w:rStyle w:val="SubtleEmphasis"/>
        </w:rPr>
      </w:pPr>
      <w:r w:rsidRPr="00371312">
        <w:rPr>
          <w:rStyle w:val="SubtleEmphasis"/>
        </w:rPr>
        <w:t>Abstract</w:t>
      </w:r>
    </w:p>
    <w:p w14:paraId="3F04394B" w14:textId="77777777" w:rsidR="00F274E4" w:rsidRPr="00371312" w:rsidRDefault="00F274E4" w:rsidP="0042236F">
      <w:pPr>
        <w:pStyle w:val="CenteredNormalSpaced"/>
        <w:spacing w:line="240" w:lineRule="auto"/>
        <w:rPr>
          <w:rStyle w:val="SubtleEmphasis"/>
        </w:rPr>
      </w:pPr>
    </w:p>
    <w:p w14:paraId="2016D66D" w14:textId="77777777" w:rsidR="00F274E4" w:rsidRPr="00371312" w:rsidRDefault="00F274E4" w:rsidP="0042236F">
      <w:pPr>
        <w:pStyle w:val="CenteredNormalSpaced"/>
        <w:spacing w:line="240" w:lineRule="auto"/>
        <w:rPr>
          <w:rStyle w:val="SubtleEmphasis"/>
        </w:rPr>
      </w:pPr>
    </w:p>
    <w:p w14:paraId="272CE7D2" w14:textId="77777777" w:rsidR="00F274E4" w:rsidRPr="00371312" w:rsidRDefault="00F274E4" w:rsidP="0042236F">
      <w:pPr>
        <w:pStyle w:val="CenteredNormalSpaced"/>
        <w:spacing w:line="240" w:lineRule="auto"/>
        <w:rPr>
          <w:rStyle w:val="SubtleEmphasis"/>
        </w:rPr>
      </w:pPr>
    </w:p>
    <w:p w14:paraId="00C61D10" w14:textId="77777777" w:rsidR="00F274E4" w:rsidRPr="00371312" w:rsidRDefault="00F274E4" w:rsidP="0042236F">
      <w:pPr>
        <w:pStyle w:val="CenteredNormalSpaced"/>
        <w:spacing w:line="240" w:lineRule="auto"/>
      </w:pPr>
    </w:p>
    <w:p w14:paraId="4B55A403" w14:textId="77777777" w:rsidR="009D3A28" w:rsidRPr="00371312" w:rsidRDefault="009D3A28" w:rsidP="0042236F">
      <w:pPr>
        <w:pStyle w:val="NormalWeb"/>
        <w:spacing w:before="0" w:beforeAutospacing="0" w:after="0" w:afterAutospacing="0"/>
        <w:jc w:val="center"/>
      </w:pPr>
      <w:r w:rsidRPr="00371312">
        <w:rPr>
          <w:b/>
        </w:rPr>
        <w:t xml:space="preserve"> </w:t>
      </w:r>
      <w:r w:rsidRPr="00371312">
        <w:t>[</w:t>
      </w:r>
      <w:r w:rsidR="007D50AC" w:rsidRPr="00371312">
        <w:t>Title of your Thesis/Dissertation</w:t>
      </w:r>
      <w:r w:rsidRPr="00371312">
        <w:t>]</w:t>
      </w:r>
    </w:p>
    <w:p w14:paraId="2F81DF95" w14:textId="77777777" w:rsidR="00F274E4" w:rsidRPr="00371312" w:rsidRDefault="00F274E4" w:rsidP="0042236F">
      <w:pPr>
        <w:pStyle w:val="NormalWeb"/>
        <w:spacing w:before="0" w:beforeAutospacing="0" w:after="0" w:afterAutospacing="0"/>
        <w:jc w:val="center"/>
      </w:pPr>
    </w:p>
    <w:p w14:paraId="246B29ED" w14:textId="77777777" w:rsidR="00F274E4" w:rsidRPr="00371312" w:rsidRDefault="00F274E4" w:rsidP="0042236F">
      <w:pPr>
        <w:pStyle w:val="NormalWeb"/>
        <w:spacing w:before="0" w:beforeAutospacing="0" w:after="0" w:afterAutospacing="0"/>
        <w:jc w:val="center"/>
      </w:pPr>
    </w:p>
    <w:p w14:paraId="3E3437EC" w14:textId="77777777" w:rsidR="007D50AC" w:rsidRPr="00371312" w:rsidRDefault="007D50AC" w:rsidP="0042236F">
      <w:pPr>
        <w:jc w:val="center"/>
      </w:pPr>
    </w:p>
    <w:p w14:paraId="745235DE" w14:textId="7FDCEA54" w:rsidR="009D3A28" w:rsidRPr="00371312" w:rsidRDefault="009D3A28" w:rsidP="0042236F">
      <w:pPr>
        <w:pStyle w:val="NormalWeb"/>
        <w:spacing w:before="0" w:beforeAutospacing="0" w:after="0" w:afterAutospacing="0"/>
        <w:jc w:val="center"/>
      </w:pPr>
      <w:r w:rsidRPr="00371312">
        <w:t>[</w:t>
      </w:r>
      <w:r w:rsidR="006E4749" w:rsidRPr="00371312">
        <w:t xml:space="preserve">Your name as it appears </w:t>
      </w:r>
      <w:r w:rsidR="007D50AC" w:rsidRPr="00371312">
        <w:t>in</w:t>
      </w:r>
      <w:r w:rsidR="006E4749" w:rsidRPr="00371312">
        <w:t xml:space="preserve"> official </w:t>
      </w:r>
      <w:r w:rsidR="00B209EA">
        <w:t>AUTH</w:t>
      </w:r>
      <w:r w:rsidR="006E4749" w:rsidRPr="00371312">
        <w:t xml:space="preserve"> records</w:t>
      </w:r>
      <w:r w:rsidRPr="00371312">
        <w:t>]</w:t>
      </w:r>
    </w:p>
    <w:p w14:paraId="10E97D63" w14:textId="77777777" w:rsidR="00F274E4" w:rsidRPr="00371312" w:rsidRDefault="00F274E4" w:rsidP="0042236F">
      <w:pPr>
        <w:pStyle w:val="CenteredNormalSpaced"/>
        <w:spacing w:line="240" w:lineRule="auto"/>
      </w:pPr>
    </w:p>
    <w:p w14:paraId="687BFCA1" w14:textId="77777777" w:rsidR="00F274E4" w:rsidRPr="00371312" w:rsidRDefault="00F274E4" w:rsidP="0042236F">
      <w:pPr>
        <w:pStyle w:val="CenteredNormalSpaced"/>
        <w:spacing w:line="240" w:lineRule="auto"/>
      </w:pPr>
    </w:p>
    <w:p w14:paraId="77979922" w14:textId="77777777" w:rsidR="009D3A28" w:rsidRPr="00371312" w:rsidRDefault="007D50AC" w:rsidP="0042236F">
      <w:pPr>
        <w:pStyle w:val="CenteredNormalSpaced"/>
        <w:spacing w:line="240" w:lineRule="auto"/>
      </w:pPr>
      <w:r w:rsidRPr="00371312">
        <w:br/>
      </w:r>
      <w:r w:rsidR="009D3A28" w:rsidRPr="00371312">
        <w:t>Chair of the Supervisory Committee</w:t>
      </w:r>
      <w:r w:rsidR="006E4749" w:rsidRPr="00371312">
        <w:t>:</w:t>
      </w:r>
      <w:r w:rsidR="006E4749" w:rsidRPr="00371312">
        <w:br/>
        <w:t>[Academic title and name of committee chair]</w:t>
      </w:r>
      <w:r w:rsidR="006E4749" w:rsidRPr="00371312">
        <w:br/>
        <w:t>[Chair’s Department]</w:t>
      </w:r>
    </w:p>
    <w:p w14:paraId="0DDA95BB" w14:textId="77777777" w:rsidR="009D3A28" w:rsidRPr="00371312" w:rsidRDefault="009D3A28" w:rsidP="0042236F">
      <w:pPr>
        <w:pStyle w:val="NormalWeb"/>
        <w:jc w:val="center"/>
      </w:pPr>
    </w:p>
    <w:p w14:paraId="15AEDB76" w14:textId="77777777" w:rsidR="00F274E4" w:rsidRPr="00371312" w:rsidRDefault="00F274E4" w:rsidP="0042236F">
      <w:pPr>
        <w:pStyle w:val="NormalWeb"/>
        <w:jc w:val="center"/>
      </w:pPr>
    </w:p>
    <w:p w14:paraId="7025FE01" w14:textId="455961A5" w:rsidR="007D50AC" w:rsidRDefault="00F274E4" w:rsidP="00E42300">
      <w:pPr>
        <w:pStyle w:val="Body"/>
        <w:spacing w:line="480" w:lineRule="auto"/>
        <w:jc w:val="left"/>
        <w:rPr>
          <w:lang w:eastAsia="zh-CN"/>
        </w:rPr>
      </w:pPr>
      <w:r w:rsidRPr="00371312">
        <w:rPr>
          <w:lang w:eastAsia="zh-CN"/>
        </w:rPr>
        <w:t>[</w:t>
      </w:r>
      <w:r w:rsidR="007D50AC" w:rsidRPr="00371312">
        <w:rPr>
          <w:lang w:eastAsia="zh-CN"/>
        </w:rPr>
        <w:t>Please place the abstract</w:t>
      </w:r>
      <w:r w:rsidR="00BE3BDC">
        <w:rPr>
          <w:lang w:eastAsia="zh-CN"/>
        </w:rPr>
        <w:t>s</w:t>
      </w:r>
      <w:r w:rsidR="007D50AC" w:rsidRPr="00371312">
        <w:rPr>
          <w:lang w:eastAsia="zh-CN"/>
        </w:rPr>
        <w:t xml:space="preserve"> of the dissertation here.</w:t>
      </w:r>
      <w:r w:rsidRPr="00371312">
        <w:rPr>
          <w:lang w:eastAsia="zh-CN"/>
        </w:rPr>
        <w:t xml:space="preserve"> The abstract should be double-spaced and left-aligned. The abstract section does not go into the table of contents.</w:t>
      </w:r>
      <w:r w:rsidR="007D50AC" w:rsidRPr="00371312">
        <w:rPr>
          <w:lang w:eastAsia="zh-CN"/>
        </w:rPr>
        <w:t xml:space="preserve"> </w:t>
      </w:r>
      <w:r w:rsidR="00BE3BDC">
        <w:rPr>
          <w:lang w:eastAsia="zh-CN"/>
        </w:rPr>
        <w:t>An</w:t>
      </w:r>
      <w:r w:rsidR="00BE3BDC" w:rsidRPr="00BE3BDC">
        <w:rPr>
          <w:lang w:eastAsia="zh-CN"/>
        </w:rPr>
        <w:t xml:space="preserve"> </w:t>
      </w:r>
      <w:r w:rsidR="00BE3BDC" w:rsidRPr="00BE3BDC">
        <w:rPr>
          <w:b/>
          <w:bCs/>
          <w:lang w:eastAsia="zh-CN"/>
        </w:rPr>
        <w:t>English</w:t>
      </w:r>
      <w:r w:rsidR="00BE3BDC" w:rsidRPr="00BE3BDC">
        <w:rPr>
          <w:lang w:eastAsia="zh-CN"/>
        </w:rPr>
        <w:t xml:space="preserve"> </w:t>
      </w:r>
      <w:r w:rsidR="00BE3BDC">
        <w:rPr>
          <w:lang w:eastAsia="zh-CN"/>
        </w:rPr>
        <w:t xml:space="preserve">and a </w:t>
      </w:r>
      <w:r w:rsidR="00BE3BDC" w:rsidRPr="00BE3BDC">
        <w:rPr>
          <w:lang w:eastAsia="zh-CN"/>
        </w:rPr>
        <w:t>Greek abstract in a single paragraph (no other paragraphs), up to 500 words each, typed in lowercase letters (except for sentence starters and proper nouns) and without mathematical formulas or polyphonic characters</w:t>
      </w:r>
      <w:r w:rsidR="00BE3BDC">
        <w:rPr>
          <w:lang w:eastAsia="zh-CN"/>
        </w:rPr>
        <w:t xml:space="preserve"> is needed</w:t>
      </w:r>
      <w:r w:rsidR="00BE3BDC" w:rsidRPr="00BE3BDC">
        <w:rPr>
          <w:lang w:eastAsia="zh-CN"/>
        </w:rPr>
        <w:t>.</w:t>
      </w:r>
      <w:r w:rsidRPr="00371312">
        <w:rPr>
          <w:lang w:eastAsia="zh-CN"/>
        </w:rPr>
        <w:t>”]</w:t>
      </w:r>
      <w:r w:rsidR="007D50AC" w:rsidRPr="00371312">
        <w:rPr>
          <w:lang w:eastAsia="zh-CN"/>
        </w:rPr>
        <w:t xml:space="preserve"> </w:t>
      </w:r>
    </w:p>
    <w:p w14:paraId="4943A457" w14:textId="77777777" w:rsidR="00BE3BDC" w:rsidRDefault="00BE3BDC" w:rsidP="00E42300">
      <w:pPr>
        <w:pStyle w:val="Body"/>
        <w:spacing w:line="480" w:lineRule="auto"/>
        <w:jc w:val="left"/>
        <w:rPr>
          <w:lang w:eastAsia="zh-CN"/>
        </w:rPr>
      </w:pPr>
    </w:p>
    <w:p w14:paraId="39041B3D" w14:textId="390E99FF" w:rsidR="00BE3BDC" w:rsidRPr="00371312" w:rsidRDefault="00BE3BDC" w:rsidP="00E42300">
      <w:pPr>
        <w:pStyle w:val="Body"/>
        <w:spacing w:line="480" w:lineRule="auto"/>
        <w:jc w:val="left"/>
        <w:rPr>
          <w:lang w:eastAsia="zh-CN"/>
        </w:rPr>
      </w:pPr>
      <w:r w:rsidRPr="00371312">
        <w:rPr>
          <w:lang w:eastAsia="zh-CN"/>
        </w:rPr>
        <w:t>[Please place the abstract</w:t>
      </w:r>
      <w:r>
        <w:rPr>
          <w:lang w:eastAsia="zh-CN"/>
        </w:rPr>
        <w:t>s</w:t>
      </w:r>
      <w:r w:rsidRPr="00371312">
        <w:rPr>
          <w:lang w:eastAsia="zh-CN"/>
        </w:rPr>
        <w:t xml:space="preserve"> of the dissertation here. The abstract should be double-spaced and left-aligned. The abstract section does not go into the table of contents. </w:t>
      </w:r>
      <w:r>
        <w:rPr>
          <w:lang w:eastAsia="zh-CN"/>
        </w:rPr>
        <w:t>An</w:t>
      </w:r>
      <w:r w:rsidRPr="00BE3BDC">
        <w:rPr>
          <w:lang w:eastAsia="zh-CN"/>
        </w:rPr>
        <w:t xml:space="preserve"> English </w:t>
      </w:r>
      <w:r>
        <w:rPr>
          <w:lang w:eastAsia="zh-CN"/>
        </w:rPr>
        <w:t xml:space="preserve">and a </w:t>
      </w:r>
      <w:r w:rsidRPr="00BE3BDC">
        <w:rPr>
          <w:b/>
          <w:bCs/>
          <w:lang w:eastAsia="zh-CN"/>
        </w:rPr>
        <w:t>Greek</w:t>
      </w:r>
      <w:r w:rsidRPr="00BE3BDC">
        <w:rPr>
          <w:lang w:eastAsia="zh-CN"/>
        </w:rPr>
        <w:t xml:space="preserve"> abstract in a single paragraph (no other paragraphs), up to 500 words each, typed in lowercase </w:t>
      </w:r>
      <w:r w:rsidRPr="00BE3BDC">
        <w:rPr>
          <w:lang w:eastAsia="zh-CN"/>
        </w:rPr>
        <w:lastRenderedPageBreak/>
        <w:t>letters (except for sentence starters and proper nouns) and without mathematical formulas or polyphonic characters</w:t>
      </w:r>
      <w:r>
        <w:rPr>
          <w:lang w:eastAsia="zh-CN"/>
        </w:rPr>
        <w:t xml:space="preserve"> is needed</w:t>
      </w:r>
      <w:r w:rsidRPr="00BE3BDC">
        <w:rPr>
          <w:lang w:eastAsia="zh-CN"/>
        </w:rPr>
        <w:t>.</w:t>
      </w:r>
      <w:r w:rsidRPr="00371312">
        <w:rPr>
          <w:lang w:eastAsia="zh-CN"/>
        </w:rPr>
        <w:t>”]</w:t>
      </w:r>
    </w:p>
    <w:p w14:paraId="7C8E58C8" w14:textId="77777777" w:rsidR="009D3A28" w:rsidRPr="00371312" w:rsidRDefault="009D3A28" w:rsidP="0042236F">
      <w:pPr>
        <w:spacing w:line="480" w:lineRule="auto"/>
        <w:ind w:firstLine="432"/>
        <w:jc w:val="both"/>
        <w:rPr>
          <w:rFonts w:ascii="Allegro BT" w:hAnsi="Allegro BT"/>
        </w:rPr>
      </w:pPr>
    </w:p>
    <w:p w14:paraId="7BF0EA90" w14:textId="77777777"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10"/>
          <w:pgSz w:w="12240" w:h="15840"/>
          <w:pgMar w:top="1440" w:right="1440" w:bottom="1440" w:left="1440" w:header="720" w:footer="720" w:gutter="0"/>
          <w:paperSrc w:first="15" w:other="15"/>
          <w:pgNumType w:fmt="lowerRoman" w:start="1"/>
          <w:cols w:space="720"/>
          <w:docGrid w:linePitch="360"/>
        </w:sectPr>
      </w:pPr>
    </w:p>
    <w:p w14:paraId="64638488" w14:textId="77777777" w:rsidR="009D3A28" w:rsidRPr="00371312" w:rsidRDefault="009D3A28" w:rsidP="0042236F">
      <w:pPr>
        <w:spacing w:line="360" w:lineRule="auto"/>
        <w:jc w:val="both"/>
      </w:pPr>
    </w:p>
    <w:p w14:paraId="58E036BD" w14:textId="77777777" w:rsidR="009D3A28" w:rsidRPr="00371312" w:rsidRDefault="009D3A28" w:rsidP="0042236F">
      <w:pPr>
        <w:pStyle w:val="CenteredHeading"/>
      </w:pPr>
      <w:r w:rsidRPr="00371312">
        <w:t>TABLE OF CONTENTS</w:t>
      </w:r>
    </w:p>
    <w:sdt>
      <w:sdtPr>
        <w:rPr>
          <w:bCs w:val="0"/>
          <w:caps/>
        </w:rPr>
        <w:id w:val="1240687592"/>
        <w:docPartObj>
          <w:docPartGallery w:val="Table of Contents"/>
          <w:docPartUnique/>
        </w:docPartObj>
      </w:sdtPr>
      <w:sdtEndPr>
        <w:rPr>
          <w:caps w:val="0"/>
        </w:rPr>
      </w:sdtEndPr>
      <w:sdtContent>
        <w:p w14:paraId="2CA0C8A1" w14:textId="77777777" w:rsidR="009D7F63"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36553159" w:history="1">
            <w:r w:rsidR="009D7F63" w:rsidRPr="004F7F54">
              <w:rPr>
                <w:rStyle w:val="Hyperlink"/>
                <w:noProof/>
              </w:rPr>
              <w:t>List of Figures</w:t>
            </w:r>
            <w:r w:rsidR="009D7F63">
              <w:rPr>
                <w:noProof/>
                <w:webHidden/>
              </w:rPr>
              <w:tab/>
            </w:r>
            <w:r w:rsidR="009D7F63">
              <w:rPr>
                <w:noProof/>
                <w:webHidden/>
              </w:rPr>
              <w:fldChar w:fldCharType="begin"/>
            </w:r>
            <w:r w:rsidR="009D7F63">
              <w:rPr>
                <w:noProof/>
                <w:webHidden/>
              </w:rPr>
              <w:instrText xml:space="preserve"> PAGEREF _Toc436553159 \h </w:instrText>
            </w:r>
            <w:r w:rsidR="009D7F63">
              <w:rPr>
                <w:noProof/>
                <w:webHidden/>
              </w:rPr>
            </w:r>
            <w:r w:rsidR="009D7F63">
              <w:rPr>
                <w:noProof/>
                <w:webHidden/>
              </w:rPr>
              <w:fldChar w:fldCharType="separate"/>
            </w:r>
            <w:r w:rsidR="009D7F63">
              <w:rPr>
                <w:noProof/>
                <w:webHidden/>
              </w:rPr>
              <w:t>iii</w:t>
            </w:r>
            <w:r w:rsidR="009D7F63">
              <w:rPr>
                <w:noProof/>
                <w:webHidden/>
              </w:rPr>
              <w:fldChar w:fldCharType="end"/>
            </w:r>
          </w:hyperlink>
        </w:p>
        <w:p w14:paraId="2F3D8568" w14:textId="77777777"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60" w:history="1">
            <w:r w:rsidRPr="004F7F54">
              <w:rPr>
                <w:rStyle w:val="Hyperlink"/>
                <w:noProof/>
              </w:rPr>
              <w:t>List of Tables</w:t>
            </w:r>
            <w:r>
              <w:rPr>
                <w:noProof/>
                <w:webHidden/>
              </w:rPr>
              <w:tab/>
            </w:r>
            <w:r>
              <w:rPr>
                <w:noProof/>
                <w:webHidden/>
              </w:rPr>
              <w:fldChar w:fldCharType="begin"/>
            </w:r>
            <w:r>
              <w:rPr>
                <w:noProof/>
                <w:webHidden/>
              </w:rPr>
              <w:instrText xml:space="preserve"> PAGEREF _Toc436553160 \h </w:instrText>
            </w:r>
            <w:r>
              <w:rPr>
                <w:noProof/>
                <w:webHidden/>
              </w:rPr>
            </w:r>
            <w:r>
              <w:rPr>
                <w:noProof/>
                <w:webHidden/>
              </w:rPr>
              <w:fldChar w:fldCharType="separate"/>
            </w:r>
            <w:r>
              <w:rPr>
                <w:noProof/>
                <w:webHidden/>
              </w:rPr>
              <w:t>iv</w:t>
            </w:r>
            <w:r>
              <w:rPr>
                <w:noProof/>
                <w:webHidden/>
              </w:rPr>
              <w:fldChar w:fldCharType="end"/>
            </w:r>
          </w:hyperlink>
        </w:p>
        <w:p w14:paraId="6633B41B" w14:textId="77777777"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61" w:history="1">
            <w:r w:rsidRPr="004F7F54">
              <w:rPr>
                <w:rStyle w:val="Hyperlink"/>
                <w:noProof/>
              </w:rPr>
              <w:t>Chapter 1. Introduction</w:t>
            </w:r>
            <w:r>
              <w:rPr>
                <w:noProof/>
                <w:webHidden/>
              </w:rPr>
              <w:tab/>
            </w:r>
            <w:r>
              <w:rPr>
                <w:noProof/>
                <w:webHidden/>
              </w:rPr>
              <w:fldChar w:fldCharType="begin"/>
            </w:r>
            <w:r>
              <w:rPr>
                <w:noProof/>
                <w:webHidden/>
              </w:rPr>
              <w:instrText xml:space="preserve"> PAGEREF _Toc436553161 \h </w:instrText>
            </w:r>
            <w:r>
              <w:rPr>
                <w:noProof/>
                <w:webHidden/>
              </w:rPr>
            </w:r>
            <w:r>
              <w:rPr>
                <w:noProof/>
                <w:webHidden/>
              </w:rPr>
              <w:fldChar w:fldCharType="separate"/>
            </w:r>
            <w:r>
              <w:rPr>
                <w:noProof/>
                <w:webHidden/>
              </w:rPr>
              <w:t>1</w:t>
            </w:r>
            <w:r>
              <w:rPr>
                <w:noProof/>
                <w:webHidden/>
              </w:rPr>
              <w:fldChar w:fldCharType="end"/>
            </w:r>
          </w:hyperlink>
        </w:p>
        <w:p w14:paraId="68915B07"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2" w:history="1">
            <w:r w:rsidRPr="004F7F54">
              <w:rPr>
                <w:rStyle w:val="Hyperlink"/>
                <w:noProof/>
              </w:rPr>
              <w:t>1.1</w:t>
            </w:r>
            <w:r>
              <w:rPr>
                <w:rFonts w:asciiTheme="minorHAnsi" w:eastAsiaTheme="minorEastAsia" w:hAnsiTheme="minorHAnsi" w:cstheme="minorBidi"/>
                <w:noProof/>
                <w:sz w:val="22"/>
                <w:szCs w:val="22"/>
              </w:rPr>
              <w:tab/>
            </w:r>
            <w:r w:rsidRPr="004F7F54">
              <w:rPr>
                <w:rStyle w:val="Hyperlink"/>
                <w:noProof/>
              </w:rPr>
              <w:t>Cover Page</w:t>
            </w:r>
            <w:r>
              <w:rPr>
                <w:noProof/>
                <w:webHidden/>
              </w:rPr>
              <w:tab/>
            </w:r>
            <w:r>
              <w:rPr>
                <w:noProof/>
                <w:webHidden/>
              </w:rPr>
              <w:fldChar w:fldCharType="begin"/>
            </w:r>
            <w:r>
              <w:rPr>
                <w:noProof/>
                <w:webHidden/>
              </w:rPr>
              <w:instrText xml:space="preserve"> PAGEREF _Toc436553162 \h </w:instrText>
            </w:r>
            <w:r>
              <w:rPr>
                <w:noProof/>
                <w:webHidden/>
              </w:rPr>
            </w:r>
            <w:r>
              <w:rPr>
                <w:noProof/>
                <w:webHidden/>
              </w:rPr>
              <w:fldChar w:fldCharType="separate"/>
            </w:r>
            <w:r>
              <w:rPr>
                <w:noProof/>
                <w:webHidden/>
              </w:rPr>
              <w:t>1</w:t>
            </w:r>
            <w:r>
              <w:rPr>
                <w:noProof/>
                <w:webHidden/>
              </w:rPr>
              <w:fldChar w:fldCharType="end"/>
            </w:r>
          </w:hyperlink>
        </w:p>
        <w:p w14:paraId="2B5E18F9"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3" w:history="1">
            <w:r w:rsidRPr="004F7F54">
              <w:rPr>
                <w:rStyle w:val="Hyperlink"/>
                <w:noProof/>
              </w:rPr>
              <w:t>1.2</w:t>
            </w:r>
            <w:r>
              <w:rPr>
                <w:rFonts w:asciiTheme="minorHAnsi" w:eastAsiaTheme="minorEastAsia" w:hAnsiTheme="minorHAnsi" w:cstheme="minorBidi"/>
                <w:noProof/>
                <w:sz w:val="22"/>
                <w:szCs w:val="22"/>
              </w:rPr>
              <w:tab/>
            </w:r>
            <w:r w:rsidRPr="004F7F54">
              <w:rPr>
                <w:rStyle w:val="Hyperlink"/>
                <w:noProof/>
              </w:rPr>
              <w:t>Table of Contents</w:t>
            </w:r>
            <w:r>
              <w:rPr>
                <w:noProof/>
                <w:webHidden/>
              </w:rPr>
              <w:tab/>
            </w:r>
            <w:r>
              <w:rPr>
                <w:noProof/>
                <w:webHidden/>
              </w:rPr>
              <w:fldChar w:fldCharType="begin"/>
            </w:r>
            <w:r>
              <w:rPr>
                <w:noProof/>
                <w:webHidden/>
              </w:rPr>
              <w:instrText xml:space="preserve"> PAGEREF _Toc436553163 \h </w:instrText>
            </w:r>
            <w:r>
              <w:rPr>
                <w:noProof/>
                <w:webHidden/>
              </w:rPr>
            </w:r>
            <w:r>
              <w:rPr>
                <w:noProof/>
                <w:webHidden/>
              </w:rPr>
              <w:fldChar w:fldCharType="separate"/>
            </w:r>
            <w:r>
              <w:rPr>
                <w:noProof/>
                <w:webHidden/>
              </w:rPr>
              <w:t>1</w:t>
            </w:r>
            <w:r>
              <w:rPr>
                <w:noProof/>
                <w:webHidden/>
              </w:rPr>
              <w:fldChar w:fldCharType="end"/>
            </w:r>
          </w:hyperlink>
        </w:p>
        <w:p w14:paraId="53F0E4D8"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4" w:history="1">
            <w:r w:rsidRPr="004F7F54">
              <w:rPr>
                <w:rStyle w:val="Hyperlink"/>
                <w:noProof/>
              </w:rPr>
              <w:t>1.3</w:t>
            </w:r>
            <w:r>
              <w:rPr>
                <w:rFonts w:asciiTheme="minorHAnsi" w:eastAsiaTheme="minorEastAsia" w:hAnsiTheme="minorHAnsi" w:cstheme="minorBidi"/>
                <w:noProof/>
                <w:sz w:val="22"/>
                <w:szCs w:val="22"/>
              </w:rPr>
              <w:tab/>
            </w:r>
            <w:r w:rsidRPr="004F7F54">
              <w:rPr>
                <w:rStyle w:val="Hyperlink"/>
                <w:noProof/>
              </w:rPr>
              <w:t>Chapter Title and Heading Title Style</w:t>
            </w:r>
            <w:r>
              <w:rPr>
                <w:noProof/>
                <w:webHidden/>
              </w:rPr>
              <w:tab/>
            </w:r>
            <w:r>
              <w:rPr>
                <w:noProof/>
                <w:webHidden/>
              </w:rPr>
              <w:fldChar w:fldCharType="begin"/>
            </w:r>
            <w:r>
              <w:rPr>
                <w:noProof/>
                <w:webHidden/>
              </w:rPr>
              <w:instrText xml:space="preserve"> PAGEREF _Toc436553164 \h </w:instrText>
            </w:r>
            <w:r>
              <w:rPr>
                <w:noProof/>
                <w:webHidden/>
              </w:rPr>
            </w:r>
            <w:r>
              <w:rPr>
                <w:noProof/>
                <w:webHidden/>
              </w:rPr>
              <w:fldChar w:fldCharType="separate"/>
            </w:r>
            <w:r>
              <w:rPr>
                <w:noProof/>
                <w:webHidden/>
              </w:rPr>
              <w:t>2</w:t>
            </w:r>
            <w:r>
              <w:rPr>
                <w:noProof/>
                <w:webHidden/>
              </w:rPr>
              <w:fldChar w:fldCharType="end"/>
            </w:r>
          </w:hyperlink>
        </w:p>
        <w:p w14:paraId="5B880AE2" w14:textId="77777777"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65" w:history="1">
            <w:r w:rsidRPr="004F7F54">
              <w:rPr>
                <w:rStyle w:val="Hyperlink"/>
                <w:noProof/>
              </w:rPr>
              <w:t>Chapter 2. STREAM Tools</w:t>
            </w:r>
            <w:r>
              <w:rPr>
                <w:noProof/>
                <w:webHidden/>
              </w:rPr>
              <w:tab/>
            </w:r>
            <w:r>
              <w:rPr>
                <w:noProof/>
                <w:webHidden/>
              </w:rPr>
              <w:fldChar w:fldCharType="begin"/>
            </w:r>
            <w:r>
              <w:rPr>
                <w:noProof/>
                <w:webHidden/>
              </w:rPr>
              <w:instrText xml:space="preserve"> PAGEREF _Toc436553165 \h </w:instrText>
            </w:r>
            <w:r>
              <w:rPr>
                <w:noProof/>
                <w:webHidden/>
              </w:rPr>
            </w:r>
            <w:r>
              <w:rPr>
                <w:noProof/>
                <w:webHidden/>
              </w:rPr>
              <w:fldChar w:fldCharType="separate"/>
            </w:r>
            <w:r>
              <w:rPr>
                <w:noProof/>
                <w:webHidden/>
              </w:rPr>
              <w:t>3</w:t>
            </w:r>
            <w:r>
              <w:rPr>
                <w:noProof/>
                <w:webHidden/>
              </w:rPr>
              <w:fldChar w:fldCharType="end"/>
            </w:r>
          </w:hyperlink>
        </w:p>
        <w:p w14:paraId="0D1666D5"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6" w:history="1">
            <w:r w:rsidRPr="004F7F54">
              <w:rPr>
                <w:rStyle w:val="Hyperlink"/>
                <w:noProof/>
              </w:rPr>
              <w:t>2.1</w:t>
            </w:r>
            <w:r>
              <w:rPr>
                <w:rFonts w:asciiTheme="minorHAnsi" w:eastAsiaTheme="minorEastAsia" w:hAnsiTheme="minorHAnsi" w:cstheme="minorBidi"/>
                <w:noProof/>
                <w:sz w:val="22"/>
                <w:szCs w:val="22"/>
              </w:rPr>
              <w:tab/>
            </w:r>
            <w:r w:rsidRPr="004F7F54">
              <w:rPr>
                <w:rStyle w:val="Hyperlink"/>
                <w:noProof/>
              </w:rPr>
              <w:t>Tables and Figures</w:t>
            </w:r>
            <w:r>
              <w:rPr>
                <w:noProof/>
                <w:webHidden/>
              </w:rPr>
              <w:tab/>
            </w:r>
            <w:r>
              <w:rPr>
                <w:noProof/>
                <w:webHidden/>
              </w:rPr>
              <w:fldChar w:fldCharType="begin"/>
            </w:r>
            <w:r>
              <w:rPr>
                <w:noProof/>
                <w:webHidden/>
              </w:rPr>
              <w:instrText xml:space="preserve"> PAGEREF _Toc436553166 \h </w:instrText>
            </w:r>
            <w:r>
              <w:rPr>
                <w:noProof/>
                <w:webHidden/>
              </w:rPr>
            </w:r>
            <w:r>
              <w:rPr>
                <w:noProof/>
                <w:webHidden/>
              </w:rPr>
              <w:fldChar w:fldCharType="separate"/>
            </w:r>
            <w:r>
              <w:rPr>
                <w:noProof/>
                <w:webHidden/>
              </w:rPr>
              <w:t>3</w:t>
            </w:r>
            <w:r>
              <w:rPr>
                <w:noProof/>
                <w:webHidden/>
              </w:rPr>
              <w:fldChar w:fldCharType="end"/>
            </w:r>
          </w:hyperlink>
        </w:p>
        <w:p w14:paraId="2F73ADFB"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7" w:history="1">
            <w:r w:rsidRPr="004F7F54">
              <w:rPr>
                <w:rStyle w:val="Hyperlink"/>
                <w:noProof/>
              </w:rPr>
              <w:t>2.2</w:t>
            </w:r>
            <w:r>
              <w:rPr>
                <w:rFonts w:asciiTheme="minorHAnsi" w:eastAsiaTheme="minorEastAsia" w:hAnsiTheme="minorHAnsi" w:cstheme="minorBidi"/>
                <w:noProof/>
                <w:sz w:val="22"/>
                <w:szCs w:val="22"/>
              </w:rPr>
              <w:tab/>
            </w:r>
            <w:r w:rsidRPr="004F7F54">
              <w:rPr>
                <w:rStyle w:val="Hyperlink"/>
                <w:noProof/>
              </w:rPr>
              <w:t>Equations</w:t>
            </w:r>
            <w:r>
              <w:rPr>
                <w:noProof/>
                <w:webHidden/>
              </w:rPr>
              <w:tab/>
            </w:r>
            <w:r>
              <w:rPr>
                <w:noProof/>
                <w:webHidden/>
              </w:rPr>
              <w:fldChar w:fldCharType="begin"/>
            </w:r>
            <w:r>
              <w:rPr>
                <w:noProof/>
                <w:webHidden/>
              </w:rPr>
              <w:instrText xml:space="preserve"> PAGEREF _Toc436553167 \h </w:instrText>
            </w:r>
            <w:r>
              <w:rPr>
                <w:noProof/>
                <w:webHidden/>
              </w:rPr>
            </w:r>
            <w:r>
              <w:rPr>
                <w:noProof/>
                <w:webHidden/>
              </w:rPr>
              <w:fldChar w:fldCharType="separate"/>
            </w:r>
            <w:r>
              <w:rPr>
                <w:noProof/>
                <w:webHidden/>
              </w:rPr>
              <w:t>4</w:t>
            </w:r>
            <w:r>
              <w:rPr>
                <w:noProof/>
                <w:webHidden/>
              </w:rPr>
              <w:fldChar w:fldCharType="end"/>
            </w:r>
          </w:hyperlink>
        </w:p>
        <w:p w14:paraId="03E63D4B"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8" w:history="1">
            <w:r w:rsidRPr="004F7F54">
              <w:rPr>
                <w:rStyle w:val="Hyperlink"/>
                <w:noProof/>
              </w:rPr>
              <w:t>2.3</w:t>
            </w:r>
            <w:r>
              <w:rPr>
                <w:rFonts w:asciiTheme="minorHAnsi" w:eastAsiaTheme="minorEastAsia" w:hAnsiTheme="minorHAnsi" w:cstheme="minorBidi"/>
                <w:noProof/>
                <w:sz w:val="22"/>
                <w:szCs w:val="22"/>
              </w:rPr>
              <w:tab/>
            </w:r>
            <w:r w:rsidRPr="004F7F54">
              <w:rPr>
                <w:rStyle w:val="Hyperlink"/>
                <w:noProof/>
              </w:rPr>
              <w:t>Chapter Heading</w:t>
            </w:r>
            <w:r>
              <w:rPr>
                <w:noProof/>
                <w:webHidden/>
              </w:rPr>
              <w:tab/>
            </w:r>
            <w:r>
              <w:rPr>
                <w:noProof/>
                <w:webHidden/>
              </w:rPr>
              <w:fldChar w:fldCharType="begin"/>
            </w:r>
            <w:r>
              <w:rPr>
                <w:noProof/>
                <w:webHidden/>
              </w:rPr>
              <w:instrText xml:space="preserve"> PAGEREF _Toc436553168 \h </w:instrText>
            </w:r>
            <w:r>
              <w:rPr>
                <w:noProof/>
                <w:webHidden/>
              </w:rPr>
            </w:r>
            <w:r>
              <w:rPr>
                <w:noProof/>
                <w:webHidden/>
              </w:rPr>
              <w:fldChar w:fldCharType="separate"/>
            </w:r>
            <w:r>
              <w:rPr>
                <w:noProof/>
                <w:webHidden/>
              </w:rPr>
              <w:t>5</w:t>
            </w:r>
            <w:r>
              <w:rPr>
                <w:noProof/>
                <w:webHidden/>
              </w:rPr>
              <w:fldChar w:fldCharType="end"/>
            </w:r>
          </w:hyperlink>
        </w:p>
        <w:p w14:paraId="32CA282F" w14:textId="77777777" w:rsidR="009D7F63" w:rsidRDefault="009D7F63">
          <w:pPr>
            <w:pStyle w:val="TOC3"/>
            <w:tabs>
              <w:tab w:val="left" w:pos="1200"/>
              <w:tab w:val="right" w:leader="dot" w:pos="9350"/>
            </w:tabs>
            <w:rPr>
              <w:rFonts w:asciiTheme="minorHAnsi" w:eastAsiaTheme="minorEastAsia" w:hAnsiTheme="minorHAnsi" w:cstheme="minorBidi"/>
              <w:iCs w:val="0"/>
              <w:sz w:val="22"/>
              <w:szCs w:val="22"/>
            </w:rPr>
          </w:pPr>
          <w:hyperlink w:anchor="_Toc436553169" w:history="1">
            <w:r w:rsidRPr="004F7F54">
              <w:rPr>
                <w:rStyle w:val="Hyperlink"/>
              </w:rPr>
              <w:t>2.3.1</w:t>
            </w:r>
            <w:r>
              <w:rPr>
                <w:rFonts w:asciiTheme="minorHAnsi" w:eastAsiaTheme="minorEastAsia" w:hAnsiTheme="minorHAnsi" w:cstheme="minorBidi"/>
                <w:iCs w:val="0"/>
                <w:sz w:val="22"/>
                <w:szCs w:val="22"/>
              </w:rPr>
              <w:tab/>
            </w:r>
            <w:r w:rsidRPr="004F7F54">
              <w:rPr>
                <w:rStyle w:val="Hyperlink"/>
              </w:rPr>
              <w:t>Include Chapter Number in Figure Caption</w:t>
            </w:r>
            <w:r>
              <w:rPr>
                <w:webHidden/>
              </w:rPr>
              <w:tab/>
            </w:r>
            <w:r>
              <w:rPr>
                <w:webHidden/>
              </w:rPr>
              <w:fldChar w:fldCharType="begin"/>
            </w:r>
            <w:r>
              <w:rPr>
                <w:webHidden/>
              </w:rPr>
              <w:instrText xml:space="preserve"> PAGEREF _Toc436553169 \h </w:instrText>
            </w:r>
            <w:r>
              <w:rPr>
                <w:webHidden/>
              </w:rPr>
            </w:r>
            <w:r>
              <w:rPr>
                <w:webHidden/>
              </w:rPr>
              <w:fldChar w:fldCharType="separate"/>
            </w:r>
            <w:r>
              <w:rPr>
                <w:webHidden/>
              </w:rPr>
              <w:t>6</w:t>
            </w:r>
            <w:r>
              <w:rPr>
                <w:webHidden/>
              </w:rPr>
              <w:fldChar w:fldCharType="end"/>
            </w:r>
          </w:hyperlink>
        </w:p>
        <w:p w14:paraId="107466EC" w14:textId="77777777" w:rsidR="009D7F63" w:rsidRDefault="009D7F63">
          <w:pPr>
            <w:pStyle w:val="TOC3"/>
            <w:tabs>
              <w:tab w:val="left" w:pos="1200"/>
              <w:tab w:val="right" w:leader="dot" w:pos="9350"/>
            </w:tabs>
            <w:rPr>
              <w:rFonts w:asciiTheme="minorHAnsi" w:eastAsiaTheme="minorEastAsia" w:hAnsiTheme="minorHAnsi" w:cstheme="minorBidi"/>
              <w:iCs w:val="0"/>
              <w:sz w:val="22"/>
              <w:szCs w:val="22"/>
            </w:rPr>
          </w:pPr>
          <w:hyperlink w:anchor="_Toc436553170" w:history="1">
            <w:r w:rsidRPr="004F7F54">
              <w:rPr>
                <w:rStyle w:val="Hyperlink"/>
              </w:rPr>
              <w:t>2.3.2</w:t>
            </w:r>
            <w:r>
              <w:rPr>
                <w:rFonts w:asciiTheme="minorHAnsi" w:eastAsiaTheme="minorEastAsia" w:hAnsiTheme="minorHAnsi" w:cstheme="minorBidi"/>
                <w:iCs w:val="0"/>
                <w:sz w:val="22"/>
                <w:szCs w:val="22"/>
              </w:rPr>
              <w:tab/>
            </w:r>
            <w:r w:rsidRPr="004F7F54">
              <w:rPr>
                <w:rStyle w:val="Hyperlink"/>
              </w:rPr>
              <w:t>Include Chapter Number in Equation Numbering</w:t>
            </w:r>
            <w:r>
              <w:rPr>
                <w:webHidden/>
              </w:rPr>
              <w:tab/>
            </w:r>
            <w:r>
              <w:rPr>
                <w:webHidden/>
              </w:rPr>
              <w:fldChar w:fldCharType="begin"/>
            </w:r>
            <w:r>
              <w:rPr>
                <w:webHidden/>
              </w:rPr>
              <w:instrText xml:space="preserve"> PAGEREF _Toc436553170 \h </w:instrText>
            </w:r>
            <w:r>
              <w:rPr>
                <w:webHidden/>
              </w:rPr>
            </w:r>
            <w:r>
              <w:rPr>
                <w:webHidden/>
              </w:rPr>
              <w:fldChar w:fldCharType="separate"/>
            </w:r>
            <w:r>
              <w:rPr>
                <w:webHidden/>
              </w:rPr>
              <w:t>6</w:t>
            </w:r>
            <w:r>
              <w:rPr>
                <w:webHidden/>
              </w:rPr>
              <w:fldChar w:fldCharType="end"/>
            </w:r>
          </w:hyperlink>
        </w:p>
        <w:p w14:paraId="5C9D2906"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1" w:history="1">
            <w:r w:rsidRPr="004F7F54">
              <w:rPr>
                <w:rStyle w:val="Hyperlink"/>
                <w:noProof/>
              </w:rPr>
              <w:t>2.4</w:t>
            </w:r>
            <w:r>
              <w:rPr>
                <w:rFonts w:asciiTheme="minorHAnsi" w:eastAsiaTheme="minorEastAsia" w:hAnsiTheme="minorHAnsi" w:cstheme="minorBidi"/>
                <w:noProof/>
                <w:sz w:val="22"/>
                <w:szCs w:val="22"/>
              </w:rPr>
              <w:tab/>
            </w:r>
            <w:r w:rsidRPr="004F7F54">
              <w:rPr>
                <w:rStyle w:val="Hyperlink"/>
                <w:noProof/>
              </w:rPr>
              <w:t>Section and Page Breaks</w:t>
            </w:r>
            <w:r>
              <w:rPr>
                <w:noProof/>
                <w:webHidden/>
              </w:rPr>
              <w:tab/>
            </w:r>
            <w:r>
              <w:rPr>
                <w:noProof/>
                <w:webHidden/>
              </w:rPr>
              <w:fldChar w:fldCharType="begin"/>
            </w:r>
            <w:r>
              <w:rPr>
                <w:noProof/>
                <w:webHidden/>
              </w:rPr>
              <w:instrText xml:space="preserve"> PAGEREF _Toc436553171 \h </w:instrText>
            </w:r>
            <w:r>
              <w:rPr>
                <w:noProof/>
                <w:webHidden/>
              </w:rPr>
            </w:r>
            <w:r>
              <w:rPr>
                <w:noProof/>
                <w:webHidden/>
              </w:rPr>
              <w:fldChar w:fldCharType="separate"/>
            </w:r>
            <w:r>
              <w:rPr>
                <w:noProof/>
                <w:webHidden/>
              </w:rPr>
              <w:t>7</w:t>
            </w:r>
            <w:r>
              <w:rPr>
                <w:noProof/>
                <w:webHidden/>
              </w:rPr>
              <w:fldChar w:fldCharType="end"/>
            </w:r>
          </w:hyperlink>
        </w:p>
        <w:p w14:paraId="143BBB5A"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2" w:history="1">
            <w:r w:rsidRPr="004F7F54">
              <w:rPr>
                <w:rStyle w:val="Hyperlink"/>
                <w:noProof/>
              </w:rPr>
              <w:t>2.5</w:t>
            </w:r>
            <w:r>
              <w:rPr>
                <w:rFonts w:asciiTheme="minorHAnsi" w:eastAsiaTheme="minorEastAsia" w:hAnsiTheme="minorHAnsi" w:cstheme="minorBidi"/>
                <w:noProof/>
                <w:sz w:val="22"/>
                <w:szCs w:val="22"/>
              </w:rPr>
              <w:tab/>
            </w:r>
            <w:r w:rsidRPr="004F7F54">
              <w:rPr>
                <w:rStyle w:val="Hyperlink"/>
                <w:noProof/>
              </w:rPr>
              <w:t>Subsections</w:t>
            </w:r>
            <w:r>
              <w:rPr>
                <w:noProof/>
                <w:webHidden/>
              </w:rPr>
              <w:tab/>
            </w:r>
            <w:r>
              <w:rPr>
                <w:noProof/>
                <w:webHidden/>
              </w:rPr>
              <w:fldChar w:fldCharType="begin"/>
            </w:r>
            <w:r>
              <w:rPr>
                <w:noProof/>
                <w:webHidden/>
              </w:rPr>
              <w:instrText xml:space="preserve"> PAGEREF _Toc436553172 \h </w:instrText>
            </w:r>
            <w:r>
              <w:rPr>
                <w:noProof/>
                <w:webHidden/>
              </w:rPr>
            </w:r>
            <w:r>
              <w:rPr>
                <w:noProof/>
                <w:webHidden/>
              </w:rPr>
              <w:fldChar w:fldCharType="separate"/>
            </w:r>
            <w:r>
              <w:rPr>
                <w:noProof/>
                <w:webHidden/>
              </w:rPr>
              <w:t>7</w:t>
            </w:r>
            <w:r>
              <w:rPr>
                <w:noProof/>
                <w:webHidden/>
              </w:rPr>
              <w:fldChar w:fldCharType="end"/>
            </w:r>
          </w:hyperlink>
        </w:p>
        <w:p w14:paraId="528F1BF3" w14:textId="77777777" w:rsidR="009D7F63" w:rsidRDefault="009D7F63">
          <w:pPr>
            <w:pStyle w:val="TOC3"/>
            <w:tabs>
              <w:tab w:val="left" w:pos="1200"/>
              <w:tab w:val="right" w:leader="dot" w:pos="9350"/>
            </w:tabs>
            <w:rPr>
              <w:rFonts w:asciiTheme="minorHAnsi" w:eastAsiaTheme="minorEastAsia" w:hAnsiTheme="minorHAnsi" w:cstheme="minorBidi"/>
              <w:iCs w:val="0"/>
              <w:sz w:val="22"/>
              <w:szCs w:val="22"/>
            </w:rPr>
          </w:pPr>
          <w:hyperlink w:anchor="_Toc436553173" w:history="1">
            <w:r w:rsidRPr="004F7F54">
              <w:rPr>
                <w:rStyle w:val="Hyperlink"/>
              </w:rPr>
              <w:t>2.5.1</w:t>
            </w:r>
            <w:r>
              <w:rPr>
                <w:rFonts w:asciiTheme="minorHAnsi" w:eastAsiaTheme="minorEastAsia" w:hAnsiTheme="minorHAnsi" w:cstheme="minorBidi"/>
                <w:iCs w:val="0"/>
                <w:sz w:val="22"/>
                <w:szCs w:val="22"/>
              </w:rPr>
              <w:tab/>
            </w:r>
            <w:r w:rsidRPr="004F7F54">
              <w:rPr>
                <w:rStyle w:val="Hyperlink"/>
              </w:rPr>
              <w:t>Subsection Level 3</w:t>
            </w:r>
            <w:r>
              <w:rPr>
                <w:webHidden/>
              </w:rPr>
              <w:tab/>
            </w:r>
            <w:r>
              <w:rPr>
                <w:webHidden/>
              </w:rPr>
              <w:fldChar w:fldCharType="begin"/>
            </w:r>
            <w:r>
              <w:rPr>
                <w:webHidden/>
              </w:rPr>
              <w:instrText xml:space="preserve"> PAGEREF _Toc436553173 \h </w:instrText>
            </w:r>
            <w:r>
              <w:rPr>
                <w:webHidden/>
              </w:rPr>
            </w:r>
            <w:r>
              <w:rPr>
                <w:webHidden/>
              </w:rPr>
              <w:fldChar w:fldCharType="separate"/>
            </w:r>
            <w:r>
              <w:rPr>
                <w:webHidden/>
              </w:rPr>
              <w:t>7</w:t>
            </w:r>
            <w:r>
              <w:rPr>
                <w:webHidden/>
              </w:rPr>
              <w:fldChar w:fldCharType="end"/>
            </w:r>
          </w:hyperlink>
        </w:p>
        <w:p w14:paraId="57301237"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4" w:history="1">
            <w:r w:rsidRPr="004F7F54">
              <w:rPr>
                <w:rStyle w:val="Hyperlink"/>
                <w:noProof/>
              </w:rPr>
              <w:t>2.6</w:t>
            </w:r>
            <w:r>
              <w:rPr>
                <w:rFonts w:asciiTheme="minorHAnsi" w:eastAsiaTheme="minorEastAsia" w:hAnsiTheme="minorHAnsi" w:cstheme="minorBidi"/>
                <w:noProof/>
                <w:sz w:val="22"/>
                <w:szCs w:val="22"/>
              </w:rPr>
              <w:tab/>
            </w:r>
            <w:r w:rsidRPr="004F7F54">
              <w:rPr>
                <w:rStyle w:val="Hyperlink"/>
                <w:noProof/>
              </w:rPr>
              <w:t>Orphan Control</w:t>
            </w:r>
            <w:r>
              <w:rPr>
                <w:noProof/>
                <w:webHidden/>
              </w:rPr>
              <w:tab/>
            </w:r>
            <w:r>
              <w:rPr>
                <w:noProof/>
                <w:webHidden/>
              </w:rPr>
              <w:fldChar w:fldCharType="begin"/>
            </w:r>
            <w:r>
              <w:rPr>
                <w:noProof/>
                <w:webHidden/>
              </w:rPr>
              <w:instrText xml:space="preserve"> PAGEREF _Toc436553174 \h </w:instrText>
            </w:r>
            <w:r>
              <w:rPr>
                <w:noProof/>
                <w:webHidden/>
              </w:rPr>
            </w:r>
            <w:r>
              <w:rPr>
                <w:noProof/>
                <w:webHidden/>
              </w:rPr>
              <w:fldChar w:fldCharType="separate"/>
            </w:r>
            <w:r>
              <w:rPr>
                <w:noProof/>
                <w:webHidden/>
              </w:rPr>
              <w:t>7</w:t>
            </w:r>
            <w:r>
              <w:rPr>
                <w:noProof/>
                <w:webHidden/>
              </w:rPr>
              <w:fldChar w:fldCharType="end"/>
            </w:r>
          </w:hyperlink>
        </w:p>
        <w:p w14:paraId="6A37B91F" w14:textId="77777777"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75" w:history="1">
            <w:r w:rsidRPr="004F7F54">
              <w:rPr>
                <w:rStyle w:val="Hyperlink"/>
                <w:noProof/>
              </w:rPr>
              <w:t>Chapter 3. Complete Your Dissertation</w:t>
            </w:r>
            <w:r>
              <w:rPr>
                <w:noProof/>
                <w:webHidden/>
              </w:rPr>
              <w:tab/>
            </w:r>
            <w:r>
              <w:rPr>
                <w:noProof/>
                <w:webHidden/>
              </w:rPr>
              <w:fldChar w:fldCharType="begin"/>
            </w:r>
            <w:r>
              <w:rPr>
                <w:noProof/>
                <w:webHidden/>
              </w:rPr>
              <w:instrText xml:space="preserve"> PAGEREF _Toc436553175 \h </w:instrText>
            </w:r>
            <w:r>
              <w:rPr>
                <w:noProof/>
                <w:webHidden/>
              </w:rPr>
            </w:r>
            <w:r>
              <w:rPr>
                <w:noProof/>
                <w:webHidden/>
              </w:rPr>
              <w:fldChar w:fldCharType="separate"/>
            </w:r>
            <w:r>
              <w:rPr>
                <w:noProof/>
                <w:webHidden/>
              </w:rPr>
              <w:t>9</w:t>
            </w:r>
            <w:r>
              <w:rPr>
                <w:noProof/>
                <w:webHidden/>
              </w:rPr>
              <w:fldChar w:fldCharType="end"/>
            </w:r>
          </w:hyperlink>
        </w:p>
        <w:p w14:paraId="76C5BEBD"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6" w:history="1">
            <w:r w:rsidRPr="004F7F54">
              <w:rPr>
                <w:rStyle w:val="Hyperlink"/>
                <w:noProof/>
              </w:rPr>
              <w:t>3.1</w:t>
            </w:r>
            <w:r>
              <w:rPr>
                <w:rFonts w:asciiTheme="minorHAnsi" w:eastAsiaTheme="minorEastAsia" w:hAnsiTheme="minorHAnsi" w:cstheme="minorBidi"/>
                <w:noProof/>
                <w:sz w:val="22"/>
                <w:szCs w:val="22"/>
              </w:rPr>
              <w:tab/>
            </w:r>
            <w:r w:rsidRPr="004F7F54">
              <w:rPr>
                <w:rStyle w:val="Hyperlink"/>
                <w:noProof/>
              </w:rPr>
              <w:t>References</w:t>
            </w:r>
            <w:r>
              <w:rPr>
                <w:noProof/>
                <w:webHidden/>
              </w:rPr>
              <w:tab/>
            </w:r>
            <w:r>
              <w:rPr>
                <w:noProof/>
                <w:webHidden/>
              </w:rPr>
              <w:fldChar w:fldCharType="begin"/>
            </w:r>
            <w:r>
              <w:rPr>
                <w:noProof/>
                <w:webHidden/>
              </w:rPr>
              <w:instrText xml:space="preserve"> PAGEREF _Toc436553176 \h </w:instrText>
            </w:r>
            <w:r>
              <w:rPr>
                <w:noProof/>
                <w:webHidden/>
              </w:rPr>
            </w:r>
            <w:r>
              <w:rPr>
                <w:noProof/>
                <w:webHidden/>
              </w:rPr>
              <w:fldChar w:fldCharType="separate"/>
            </w:r>
            <w:r>
              <w:rPr>
                <w:noProof/>
                <w:webHidden/>
              </w:rPr>
              <w:t>9</w:t>
            </w:r>
            <w:r>
              <w:rPr>
                <w:noProof/>
                <w:webHidden/>
              </w:rPr>
              <w:fldChar w:fldCharType="end"/>
            </w:r>
          </w:hyperlink>
        </w:p>
        <w:p w14:paraId="1B3348C1" w14:textId="77777777"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7" w:history="1">
            <w:r w:rsidRPr="004F7F54">
              <w:rPr>
                <w:rStyle w:val="Hyperlink"/>
                <w:noProof/>
              </w:rPr>
              <w:t>3.2</w:t>
            </w:r>
            <w:r>
              <w:rPr>
                <w:rFonts w:asciiTheme="minorHAnsi" w:eastAsiaTheme="minorEastAsia" w:hAnsiTheme="minorHAnsi" w:cstheme="minorBidi"/>
                <w:noProof/>
                <w:sz w:val="22"/>
                <w:szCs w:val="22"/>
              </w:rPr>
              <w:tab/>
            </w:r>
            <w:r w:rsidRPr="004F7F54">
              <w:rPr>
                <w:rStyle w:val="Hyperlink"/>
                <w:noProof/>
              </w:rPr>
              <w:t>Conclusions</w:t>
            </w:r>
            <w:r>
              <w:rPr>
                <w:noProof/>
                <w:webHidden/>
              </w:rPr>
              <w:tab/>
            </w:r>
            <w:r>
              <w:rPr>
                <w:noProof/>
                <w:webHidden/>
              </w:rPr>
              <w:fldChar w:fldCharType="begin"/>
            </w:r>
            <w:r>
              <w:rPr>
                <w:noProof/>
                <w:webHidden/>
              </w:rPr>
              <w:instrText xml:space="preserve"> PAGEREF _Toc436553177 \h </w:instrText>
            </w:r>
            <w:r>
              <w:rPr>
                <w:noProof/>
                <w:webHidden/>
              </w:rPr>
            </w:r>
            <w:r>
              <w:rPr>
                <w:noProof/>
                <w:webHidden/>
              </w:rPr>
              <w:fldChar w:fldCharType="separate"/>
            </w:r>
            <w:r>
              <w:rPr>
                <w:noProof/>
                <w:webHidden/>
              </w:rPr>
              <w:t>10</w:t>
            </w:r>
            <w:r>
              <w:rPr>
                <w:noProof/>
                <w:webHidden/>
              </w:rPr>
              <w:fldChar w:fldCharType="end"/>
            </w:r>
          </w:hyperlink>
        </w:p>
        <w:p w14:paraId="197AE3C4" w14:textId="77777777"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78" w:history="1">
            <w:r w:rsidRPr="004F7F54">
              <w:rPr>
                <w:rStyle w:val="Hyperlink"/>
                <w:noProof/>
              </w:rPr>
              <w:t>Bibliography</w:t>
            </w:r>
            <w:r>
              <w:rPr>
                <w:noProof/>
                <w:webHidden/>
              </w:rPr>
              <w:tab/>
            </w:r>
            <w:r>
              <w:rPr>
                <w:noProof/>
                <w:webHidden/>
              </w:rPr>
              <w:fldChar w:fldCharType="begin"/>
            </w:r>
            <w:r>
              <w:rPr>
                <w:noProof/>
                <w:webHidden/>
              </w:rPr>
              <w:instrText xml:space="preserve"> PAGEREF _Toc436553178 \h </w:instrText>
            </w:r>
            <w:r>
              <w:rPr>
                <w:noProof/>
                <w:webHidden/>
              </w:rPr>
            </w:r>
            <w:r>
              <w:rPr>
                <w:noProof/>
                <w:webHidden/>
              </w:rPr>
              <w:fldChar w:fldCharType="separate"/>
            </w:r>
            <w:r>
              <w:rPr>
                <w:noProof/>
                <w:webHidden/>
              </w:rPr>
              <w:t>11</w:t>
            </w:r>
            <w:r>
              <w:rPr>
                <w:noProof/>
                <w:webHidden/>
              </w:rPr>
              <w:fldChar w:fldCharType="end"/>
            </w:r>
          </w:hyperlink>
        </w:p>
        <w:p w14:paraId="1A808CE7" w14:textId="77777777"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79" w:history="1">
            <w:r w:rsidRPr="004F7F54">
              <w:rPr>
                <w:rStyle w:val="Hyperlink"/>
                <w:noProof/>
              </w:rPr>
              <w:t>Appendix A</w:t>
            </w:r>
            <w:r>
              <w:rPr>
                <w:noProof/>
                <w:webHidden/>
              </w:rPr>
              <w:tab/>
            </w:r>
            <w:r>
              <w:rPr>
                <w:noProof/>
                <w:webHidden/>
              </w:rPr>
              <w:fldChar w:fldCharType="begin"/>
            </w:r>
            <w:r>
              <w:rPr>
                <w:noProof/>
                <w:webHidden/>
              </w:rPr>
              <w:instrText xml:space="preserve"> PAGEREF _Toc436553179 \h </w:instrText>
            </w:r>
            <w:r>
              <w:rPr>
                <w:noProof/>
                <w:webHidden/>
              </w:rPr>
            </w:r>
            <w:r>
              <w:rPr>
                <w:noProof/>
                <w:webHidden/>
              </w:rPr>
              <w:fldChar w:fldCharType="separate"/>
            </w:r>
            <w:r>
              <w:rPr>
                <w:noProof/>
                <w:webHidden/>
              </w:rPr>
              <w:t>12</w:t>
            </w:r>
            <w:r>
              <w:rPr>
                <w:noProof/>
                <w:webHidden/>
              </w:rPr>
              <w:fldChar w:fldCharType="end"/>
            </w:r>
          </w:hyperlink>
        </w:p>
        <w:p w14:paraId="50AA4452" w14:textId="77777777" w:rsidR="0042236F" w:rsidRPr="00371312" w:rsidRDefault="00DE79DE">
          <w:r w:rsidRPr="00371312">
            <w:rPr>
              <w:bCs/>
            </w:rPr>
            <w:fldChar w:fldCharType="end"/>
          </w:r>
        </w:p>
      </w:sdtContent>
    </w:sdt>
    <w:p w14:paraId="2F0BE5CA" w14:textId="77777777" w:rsidR="00B1538A" w:rsidRPr="00371312" w:rsidRDefault="00706426" w:rsidP="00DB5029">
      <w:pPr>
        <w:pStyle w:val="Body"/>
        <w:spacing w:line="480" w:lineRule="auto"/>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14:paraId="767B54B7" w14:textId="77777777" w:rsidR="00B1538A" w:rsidRPr="00371312" w:rsidRDefault="00B1538A" w:rsidP="0042236F">
      <w:pPr>
        <w:spacing w:line="360" w:lineRule="auto"/>
        <w:rPr>
          <w:sz w:val="22"/>
          <w:szCs w:val="22"/>
        </w:rPr>
        <w:sectPr w:rsidR="00B1538A" w:rsidRPr="00371312" w:rsidSect="00182D5B">
          <w:footerReference w:type="default" r:id="rId11"/>
          <w:pgSz w:w="12240" w:h="15840"/>
          <w:pgMar w:top="1440" w:right="1440" w:bottom="1440" w:left="1440" w:header="720" w:footer="1440" w:gutter="0"/>
          <w:paperSrc w:first="15" w:other="15"/>
          <w:pgNumType w:fmt="lowerRoman" w:start="1"/>
          <w:cols w:space="720"/>
          <w:docGrid w:linePitch="360"/>
        </w:sectPr>
      </w:pPr>
    </w:p>
    <w:p w14:paraId="746DE49E" w14:textId="77777777" w:rsidR="00A62C33" w:rsidRPr="00371312" w:rsidRDefault="00A62C33" w:rsidP="0042236F">
      <w:pPr>
        <w:spacing w:line="360" w:lineRule="auto"/>
        <w:rPr>
          <w:sz w:val="32"/>
          <w:szCs w:val="32"/>
        </w:rPr>
      </w:pPr>
    </w:p>
    <w:p w14:paraId="36E87038" w14:textId="77777777" w:rsidR="009D3A28" w:rsidRPr="00371312" w:rsidRDefault="003C449F" w:rsidP="0042236F">
      <w:pPr>
        <w:pStyle w:val="zToC"/>
      </w:pPr>
      <w:bookmarkStart w:id="0" w:name="_Toc266346922"/>
      <w:bookmarkStart w:id="1" w:name="_Toc436553159"/>
      <w:r w:rsidRPr="00371312">
        <w:t>List of Figures</w:t>
      </w:r>
      <w:bookmarkEnd w:id="0"/>
      <w:bookmarkEnd w:id="1"/>
    </w:p>
    <w:p w14:paraId="0E25E0B3" w14:textId="77777777" w:rsidR="009D3A28" w:rsidRPr="00371312" w:rsidRDefault="009D3A28" w:rsidP="0042236F">
      <w:pPr>
        <w:spacing w:line="360" w:lineRule="auto"/>
        <w:jc w:val="center"/>
        <w:rPr>
          <w:b/>
          <w:bCs/>
        </w:rPr>
      </w:pPr>
    </w:p>
    <w:p w14:paraId="5E29EA06" w14:textId="71FBF8B4"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36553180" w:history="1">
        <w:r w:rsidR="009D7F63" w:rsidRPr="000365D6">
          <w:rPr>
            <w:rStyle w:val="Hyperlink"/>
            <w:noProof/>
          </w:rPr>
          <w:t xml:space="preserve">Figure 1.1. Increase in the cost of power quality problems in the </w:t>
        </w:r>
        <w:r w:rsidR="00B209EA">
          <w:rPr>
            <w:rStyle w:val="Hyperlink"/>
            <w:noProof/>
          </w:rPr>
          <w:t>Greece</w:t>
        </w:r>
        <w:r w:rsidR="009D7F63" w:rsidRPr="000365D6">
          <w:rPr>
            <w:rStyle w:val="Hyperlink"/>
            <w:noProof/>
          </w:rPr>
          <w:t xml:space="preserve"> [1].</w:t>
        </w:r>
        <w:r w:rsidR="009D7F63">
          <w:rPr>
            <w:noProof/>
            <w:webHidden/>
          </w:rPr>
          <w:tab/>
        </w:r>
        <w:r w:rsidR="009D7F63">
          <w:rPr>
            <w:noProof/>
            <w:webHidden/>
          </w:rPr>
          <w:fldChar w:fldCharType="begin"/>
        </w:r>
        <w:r w:rsidR="009D7F63">
          <w:rPr>
            <w:noProof/>
            <w:webHidden/>
          </w:rPr>
          <w:instrText xml:space="preserve"> PAGEREF _Toc436553180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14:paraId="0903CE76" w14:textId="77777777" w:rsidR="009D3A28" w:rsidRPr="00371312" w:rsidRDefault="00DE79DE" w:rsidP="0042236F">
      <w:r w:rsidRPr="00371312">
        <w:fldChar w:fldCharType="end"/>
      </w:r>
      <w:r w:rsidR="009D3A28" w:rsidRPr="00371312">
        <w:br w:type="page"/>
      </w:r>
    </w:p>
    <w:p w14:paraId="72143604" w14:textId="77777777" w:rsidR="00A62C33" w:rsidRPr="00371312" w:rsidRDefault="00A62C33" w:rsidP="0042236F">
      <w:pPr>
        <w:spacing w:line="360" w:lineRule="auto"/>
        <w:rPr>
          <w:sz w:val="32"/>
          <w:szCs w:val="32"/>
        </w:rPr>
      </w:pPr>
    </w:p>
    <w:p w14:paraId="0C693DA7" w14:textId="77777777" w:rsidR="009D3A28" w:rsidRPr="00371312" w:rsidRDefault="003C449F" w:rsidP="0042236F">
      <w:pPr>
        <w:pStyle w:val="zToC"/>
      </w:pPr>
      <w:bookmarkStart w:id="2" w:name="_Toc266346923"/>
      <w:bookmarkStart w:id="3" w:name="_Toc436553160"/>
      <w:r w:rsidRPr="00371312">
        <w:t>List of Tables</w:t>
      </w:r>
      <w:bookmarkEnd w:id="2"/>
      <w:bookmarkEnd w:id="3"/>
    </w:p>
    <w:p w14:paraId="3C6EEF6F" w14:textId="77777777" w:rsidR="006056D2" w:rsidRPr="00371312" w:rsidRDefault="006056D2" w:rsidP="0042236F">
      <w:pPr>
        <w:spacing w:line="360" w:lineRule="auto"/>
        <w:jc w:val="center"/>
        <w:rPr>
          <w:b/>
          <w:bCs/>
        </w:rPr>
      </w:pPr>
    </w:p>
    <w:p w14:paraId="06E43EE8" w14:textId="77777777"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36553181" w:history="1">
        <w:r w:rsidR="009D7F63" w:rsidRPr="00B41B5E">
          <w:rPr>
            <w:rStyle w:val="Hyperlink"/>
            <w:noProof/>
          </w:rPr>
          <w:t>Table 3.1. A Sample Table Caption</w:t>
        </w:r>
        <w:r w:rsidR="009D7F63">
          <w:rPr>
            <w:noProof/>
            <w:webHidden/>
          </w:rPr>
          <w:tab/>
        </w:r>
        <w:r w:rsidR="009D7F63">
          <w:rPr>
            <w:noProof/>
            <w:webHidden/>
          </w:rPr>
          <w:fldChar w:fldCharType="begin"/>
        </w:r>
        <w:r w:rsidR="009D7F63">
          <w:rPr>
            <w:noProof/>
            <w:webHidden/>
          </w:rPr>
          <w:instrText xml:space="preserve"> PAGEREF _Toc436553181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14:paraId="7D4E0BFD" w14:textId="77777777" w:rsidR="009D3A28" w:rsidRPr="00371312" w:rsidRDefault="00DE79DE" w:rsidP="00596C6B">
      <w:pPr>
        <w:pStyle w:val="StyleTOC3BoldBlack"/>
        <w:rPr>
          <w:sz w:val="32"/>
          <w:szCs w:val="32"/>
        </w:rPr>
      </w:pPr>
      <w:r w:rsidRPr="00371312">
        <w:fldChar w:fldCharType="end"/>
      </w:r>
      <w:r w:rsidR="009D3A28" w:rsidRPr="00371312">
        <w:tab/>
      </w:r>
      <w:r w:rsidR="009D3A28" w:rsidRPr="00371312">
        <w:br w:type="page"/>
      </w:r>
    </w:p>
    <w:p w14:paraId="362EF494" w14:textId="77777777" w:rsidR="009D3A28" w:rsidRPr="00371312" w:rsidRDefault="009D3A28" w:rsidP="0042236F">
      <w:pPr>
        <w:spacing w:line="360" w:lineRule="auto"/>
        <w:rPr>
          <w:sz w:val="32"/>
          <w:szCs w:val="32"/>
        </w:rPr>
      </w:pPr>
    </w:p>
    <w:p w14:paraId="42699B6C" w14:textId="77777777" w:rsidR="009D3A28" w:rsidRPr="00371312" w:rsidRDefault="009D3A28" w:rsidP="0042236F">
      <w:pPr>
        <w:spacing w:line="360" w:lineRule="auto"/>
        <w:rPr>
          <w:sz w:val="32"/>
          <w:szCs w:val="32"/>
        </w:rPr>
      </w:pPr>
    </w:p>
    <w:p w14:paraId="687C46EA" w14:textId="77777777" w:rsidR="009D3A28" w:rsidRPr="00371312" w:rsidRDefault="009D3A28" w:rsidP="0042236F">
      <w:pPr>
        <w:pStyle w:val="CenteredHeading"/>
      </w:pPr>
      <w:bookmarkStart w:id="4" w:name="Acknowledge"/>
      <w:r w:rsidRPr="00371312">
        <w:t>ACKNOWLEDGEMENTS</w:t>
      </w:r>
      <w:bookmarkEnd w:id="4"/>
    </w:p>
    <w:p w14:paraId="02B96032" w14:textId="77777777" w:rsidR="009D3A28" w:rsidRPr="00371312" w:rsidRDefault="009D3A28" w:rsidP="0042236F">
      <w:pPr>
        <w:autoSpaceDE w:val="0"/>
        <w:autoSpaceDN w:val="0"/>
        <w:adjustRightInd w:val="0"/>
        <w:spacing w:line="360" w:lineRule="auto"/>
        <w:ind w:firstLine="360"/>
        <w:jc w:val="center"/>
        <w:rPr>
          <w:b/>
          <w:bCs/>
          <w:color w:val="000000"/>
        </w:rPr>
      </w:pPr>
    </w:p>
    <w:p w14:paraId="1CAC01D5" w14:textId="77777777" w:rsidR="009D3A28" w:rsidRPr="00371312" w:rsidRDefault="00B1538A" w:rsidP="00E42300">
      <w:pPr>
        <w:pStyle w:val="Body"/>
        <w:spacing w:line="480" w:lineRule="auto"/>
        <w:ind w:firstLine="360"/>
      </w:pPr>
      <w:r w:rsidRPr="00371312">
        <w:rPr>
          <w:color w:val="000000"/>
        </w:rPr>
        <w:t>[</w:t>
      </w:r>
      <w:r w:rsidR="009D3A28" w:rsidRPr="00371312">
        <w:rPr>
          <w:color w:val="000000"/>
        </w:rPr>
        <w:t xml:space="preserve">The acknowledgement </w:t>
      </w:r>
      <w:r w:rsidR="009D3A28" w:rsidRPr="00371312">
        <w:t>section</w:t>
      </w:r>
      <w:r w:rsidR="009D3A28" w:rsidRPr="00371312">
        <w:rPr>
          <w:color w:val="000000"/>
        </w:rPr>
        <w:t xml:space="preserve"> goes here</w:t>
      </w:r>
      <w:r w:rsidR="009D3A28" w:rsidRPr="00371312">
        <w:t>. The acknowledge section does not go into the table of contents.</w:t>
      </w:r>
      <w:r w:rsidRPr="00371312">
        <w:t>]</w:t>
      </w:r>
    </w:p>
    <w:p w14:paraId="0DCF0D8B" w14:textId="77777777" w:rsidR="009D3A28" w:rsidRPr="00371312" w:rsidRDefault="009D3A28" w:rsidP="0042236F">
      <w:pPr>
        <w:autoSpaceDE w:val="0"/>
        <w:autoSpaceDN w:val="0"/>
        <w:adjustRightInd w:val="0"/>
        <w:spacing w:line="360" w:lineRule="auto"/>
        <w:jc w:val="both"/>
        <w:rPr>
          <w:color w:val="000000"/>
          <w:sz w:val="32"/>
          <w:szCs w:val="32"/>
        </w:rPr>
      </w:pPr>
      <w:r w:rsidRPr="00371312">
        <w:rPr>
          <w:b/>
          <w:bCs/>
        </w:rPr>
        <w:br w:type="page"/>
      </w:r>
    </w:p>
    <w:p w14:paraId="5B474AB6" w14:textId="77777777" w:rsidR="009D3A28" w:rsidRPr="00371312" w:rsidRDefault="009D3A28" w:rsidP="0042236F">
      <w:pPr>
        <w:spacing w:line="360" w:lineRule="auto"/>
        <w:rPr>
          <w:sz w:val="32"/>
          <w:szCs w:val="32"/>
        </w:rPr>
      </w:pPr>
    </w:p>
    <w:p w14:paraId="590A1151" w14:textId="77777777" w:rsidR="009D3A28" w:rsidRPr="00371312" w:rsidRDefault="009D3A28" w:rsidP="0042236F">
      <w:pPr>
        <w:spacing w:line="360" w:lineRule="auto"/>
        <w:rPr>
          <w:sz w:val="32"/>
          <w:szCs w:val="32"/>
        </w:rPr>
      </w:pPr>
    </w:p>
    <w:p w14:paraId="72472B29" w14:textId="77777777" w:rsidR="009D3A28" w:rsidRPr="00371312" w:rsidRDefault="009D3A28" w:rsidP="0042236F">
      <w:pPr>
        <w:pStyle w:val="CenteredHeading"/>
      </w:pPr>
      <w:r w:rsidRPr="00371312">
        <w:t>DEDICATION</w:t>
      </w:r>
    </w:p>
    <w:p w14:paraId="2F4FC2D3" w14:textId="77777777" w:rsidR="009D3A28" w:rsidRPr="00371312" w:rsidRDefault="009D3A28" w:rsidP="0042236F">
      <w:pPr>
        <w:autoSpaceDE w:val="0"/>
        <w:autoSpaceDN w:val="0"/>
        <w:adjustRightInd w:val="0"/>
        <w:spacing w:line="360" w:lineRule="auto"/>
        <w:ind w:firstLine="360"/>
        <w:jc w:val="center"/>
        <w:rPr>
          <w:b/>
          <w:bCs/>
          <w:color w:val="000000"/>
        </w:rPr>
      </w:pPr>
    </w:p>
    <w:p w14:paraId="21F1E71B" w14:textId="77777777" w:rsidR="009D3A28" w:rsidRPr="00371312" w:rsidRDefault="006231CA" w:rsidP="00E42300">
      <w:pPr>
        <w:pStyle w:val="CenteredNormalSpaced"/>
        <w:spacing w:line="480" w:lineRule="auto"/>
      </w:pPr>
      <w:r w:rsidRPr="00371312">
        <w:t>[T</w:t>
      </w:r>
      <w:r w:rsidR="009D3A28" w:rsidRPr="00371312">
        <w:t>his page is opt</w:t>
      </w:r>
      <w:r w:rsidRPr="00371312">
        <w:t>ional and does not go into the Table of C</w:t>
      </w:r>
      <w:r w:rsidR="009D3A28" w:rsidRPr="00371312">
        <w:t>ontents]</w:t>
      </w:r>
    </w:p>
    <w:p w14:paraId="583BB11A" w14:textId="77777777" w:rsidR="009D3A28" w:rsidRPr="00371312" w:rsidRDefault="009D3A28" w:rsidP="0042236F">
      <w:pPr>
        <w:autoSpaceDE w:val="0"/>
        <w:autoSpaceDN w:val="0"/>
        <w:adjustRightInd w:val="0"/>
        <w:spacing w:line="360" w:lineRule="auto"/>
        <w:jc w:val="both"/>
        <w:rPr>
          <w:color w:val="000000"/>
        </w:rPr>
      </w:pPr>
    </w:p>
    <w:p w14:paraId="0506186D" w14:textId="77777777"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14:paraId="55E3C93D" w14:textId="77777777" w:rsidR="009D3A28" w:rsidRPr="00371312" w:rsidRDefault="009D3A28" w:rsidP="0042236F">
      <w:pPr>
        <w:pStyle w:val="Heading1"/>
      </w:pPr>
      <w:bookmarkStart w:id="5" w:name="_Ref28672913"/>
      <w:bookmarkStart w:id="6" w:name="_Toc69808795"/>
      <w:bookmarkStart w:id="7" w:name="_Toc75429278"/>
      <w:bookmarkStart w:id="8" w:name="_Toc266346924"/>
      <w:bookmarkStart w:id="9" w:name="_Toc436553161"/>
      <w:r w:rsidRPr="00371312">
        <w:lastRenderedPageBreak/>
        <w:t>Introduction</w:t>
      </w:r>
      <w:bookmarkEnd w:id="5"/>
      <w:bookmarkEnd w:id="6"/>
      <w:bookmarkEnd w:id="7"/>
      <w:bookmarkEnd w:id="8"/>
      <w:bookmarkEnd w:id="9"/>
      <w:r w:rsidRPr="00371312">
        <w:t xml:space="preserve"> </w:t>
      </w:r>
    </w:p>
    <w:p w14:paraId="1EAC197B" w14:textId="77777777" w:rsidR="00B1538A" w:rsidRPr="00371312" w:rsidRDefault="009D3A28" w:rsidP="00E42300">
      <w:pPr>
        <w:pStyle w:val="Body"/>
        <w:spacing w:line="480" w:lineRule="auto"/>
      </w:pPr>
      <w:r w:rsidRPr="00371312">
        <w:t>This is a template document for dissertation</w:t>
      </w:r>
      <w:r w:rsidR="0083687B" w:rsidRPr="00371312">
        <w:t xml:space="preserve">s, master’s theses or other long manuscripts, including books. This document is specific to one institution, but </w:t>
      </w:r>
      <w:proofErr w:type="gramStart"/>
      <w:r w:rsidR="0083687B" w:rsidRPr="00371312">
        <w:t>the vast majority of</w:t>
      </w:r>
      <w:proofErr w:type="gramEnd"/>
      <w:r w:rsidR="0083687B" w:rsidRPr="00371312">
        <w:t xml:space="preserve"> universities use very similar formats.</w:t>
      </w:r>
      <w:r w:rsidR="002E04D5" w:rsidRPr="00371312">
        <w:t xml:space="preserve"> </w:t>
      </w:r>
    </w:p>
    <w:p w14:paraId="4B5A41E0" w14:textId="77777777" w:rsidR="00B1538A" w:rsidRPr="00371312" w:rsidRDefault="002E04D5" w:rsidP="00E42300">
      <w:pPr>
        <w:pStyle w:val="Body"/>
        <w:spacing w:line="480" w:lineRule="auto"/>
        <w:ind w:firstLine="450"/>
      </w:pPr>
      <w:r w:rsidRPr="00371312">
        <w:t xml:space="preserve">The paper guidelines from the University of </w:t>
      </w:r>
      <w:r w:rsidR="006056D2" w:rsidRPr="00371312">
        <w:t xml:space="preserve">Washington states that only 8 </w:t>
      </w:r>
      <w:proofErr w:type="gramStart"/>
      <w:r w:rsidR="006056D2" w:rsidRPr="00371312">
        <w:t>½</w:t>
      </w:r>
      <w:r w:rsidRPr="00371312">
        <w:t>“ by</w:t>
      </w:r>
      <w:proofErr w:type="gramEnd"/>
      <w:r w:rsidRPr="00371312">
        <w:t xml:space="preserve">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14:paraId="609DFF12" w14:textId="77777777" w:rsidR="002E04D5" w:rsidRPr="00371312" w:rsidRDefault="002E04D5" w:rsidP="00E42300">
      <w:pPr>
        <w:pStyle w:val="Body"/>
        <w:spacing w:line="480" w:lineRule="auto"/>
        <w:ind w:firstLine="450"/>
        <w:rPr>
          <w:iCs/>
          <w:sz w:val="32"/>
          <w:szCs w:val="32"/>
        </w:rPr>
      </w:pPr>
      <w:r w:rsidRPr="00371312">
        <w:t xml:space="preserve">Your thesis or dissertation must be written in English. </w:t>
      </w:r>
    </w:p>
    <w:p w14:paraId="284F476F" w14:textId="77777777" w:rsidR="009D3A28" w:rsidRPr="00371312" w:rsidRDefault="009D3A28" w:rsidP="0042236F">
      <w:pPr>
        <w:pStyle w:val="Heading2"/>
      </w:pPr>
      <w:bookmarkStart w:id="10" w:name="_Toc75429279"/>
      <w:bookmarkStart w:id="11" w:name="_Toc266346925"/>
      <w:bookmarkStart w:id="12" w:name="_Toc436553162"/>
      <w:proofErr w:type="gramStart"/>
      <w:r w:rsidRPr="00371312">
        <w:t>Cover</w:t>
      </w:r>
      <w:proofErr w:type="gramEnd"/>
      <w:r w:rsidRPr="00371312">
        <w:t xml:space="preserve"> Page</w:t>
      </w:r>
      <w:bookmarkEnd w:id="10"/>
      <w:bookmarkEnd w:id="11"/>
      <w:bookmarkEnd w:id="12"/>
    </w:p>
    <w:p w14:paraId="04742467" w14:textId="658222F0" w:rsidR="009D3A28" w:rsidRPr="00371312" w:rsidRDefault="009D3A28" w:rsidP="00E42300">
      <w:pPr>
        <w:pStyle w:val="Body"/>
        <w:spacing w:line="480" w:lineRule="auto"/>
      </w:pPr>
      <w:r w:rsidRPr="00371312">
        <w:t xml:space="preserve">The formatting of the cover page and first few pages </w:t>
      </w:r>
      <w:proofErr w:type="gramStart"/>
      <w:r w:rsidRPr="00371312">
        <w:t>needs</w:t>
      </w:r>
      <w:proofErr w:type="gramEnd"/>
      <w:r w:rsidRPr="00371312">
        <w:t xml:space="preserve"> to be followed exactly. There is no space to use creativity in this case. The degree name is strictly “Doctor of Philosophy”</w:t>
      </w:r>
      <w:r w:rsidR="00B209EA">
        <w:t>.</w:t>
      </w:r>
      <w:r w:rsidRPr="00371312">
        <w:t xml:space="preserve"> In the committee page, make sure you have the exact templa</w:t>
      </w:r>
      <w:r w:rsidR="0083687B" w:rsidRPr="00371312">
        <w:t>te as in this dissertation. The</w:t>
      </w:r>
      <w:r w:rsidRPr="00371312">
        <w:t xml:space="preserve"> </w:t>
      </w:r>
      <w:proofErr w:type="gramStart"/>
      <w:r w:rsidRPr="00371312">
        <w:t>chair person</w:t>
      </w:r>
      <w:proofErr w:type="gramEnd"/>
      <w:r w:rsidRPr="00371312">
        <w:t xml:space="preserve"> should be listed twice, in a separate section and </w:t>
      </w:r>
      <w:proofErr w:type="gramStart"/>
      <w:r w:rsidRPr="00371312">
        <w:t>in</w:t>
      </w:r>
      <w:proofErr w:type="gramEnd"/>
      <w:r w:rsidRPr="00371312">
        <w:t xml:space="preserve"> the committee list. The acknowledgements, abstract, and vita sections should not show up in </w:t>
      </w:r>
      <w:proofErr w:type="gramStart"/>
      <w:r w:rsidRPr="00371312">
        <w:t>table</w:t>
      </w:r>
      <w:proofErr w:type="gramEnd"/>
      <w:r w:rsidRPr="00371312">
        <w:t xml:space="preserve"> of contents. </w:t>
      </w:r>
    </w:p>
    <w:p w14:paraId="76A523EF" w14:textId="77777777" w:rsidR="009D3A28" w:rsidRPr="00371312" w:rsidRDefault="009D3A28" w:rsidP="0042236F">
      <w:pPr>
        <w:pStyle w:val="Heading2"/>
      </w:pPr>
      <w:bookmarkStart w:id="13" w:name="_Toc75429280"/>
      <w:bookmarkStart w:id="14" w:name="_Toc266346926"/>
      <w:bookmarkStart w:id="15" w:name="_Toc436553163"/>
      <w:r w:rsidRPr="00371312">
        <w:t>Table of Contents</w:t>
      </w:r>
      <w:bookmarkEnd w:id="13"/>
      <w:bookmarkEnd w:id="14"/>
      <w:bookmarkEnd w:id="15"/>
    </w:p>
    <w:p w14:paraId="38608195" w14:textId="77777777" w:rsidR="009D3A28" w:rsidRPr="00371312" w:rsidRDefault="0083687B" w:rsidP="00E42300">
      <w:pPr>
        <w:pStyle w:val="Body"/>
        <w:spacing w:line="480" w:lineRule="auto"/>
      </w:pPr>
      <w:r w:rsidRPr="00371312">
        <w:t xml:space="preserve">The </w:t>
      </w:r>
      <w:r w:rsidR="009D3A28" w:rsidRPr="00371312">
        <w:t xml:space="preserve">Table of Contents </w:t>
      </w:r>
      <w:r w:rsidRPr="00371312">
        <w:t>should</w:t>
      </w:r>
      <w:r w:rsidR="009D3A28" w:rsidRPr="00371312">
        <w:t xml:space="preserve"> be self-generated. The format of it can be changed through Insert-Index and Tables. The same is</w:t>
      </w:r>
      <w:r w:rsidRPr="00371312">
        <w:t xml:space="preserve"> true for</w:t>
      </w:r>
      <w:r w:rsidR="009D3A28" w:rsidRPr="00371312">
        <w:t xml:space="preserve"> List of Figures. </w:t>
      </w:r>
      <w:r w:rsidRPr="00371312">
        <w:t xml:space="preserve">The </w:t>
      </w:r>
      <w:r w:rsidR="009D3A28" w:rsidRPr="00371312">
        <w:t xml:space="preserve">List of Tables can be generated in the same command window </w:t>
      </w:r>
      <w:r w:rsidRPr="00371312">
        <w:t>as</w:t>
      </w:r>
      <w:r w:rsidR="009D3A28" w:rsidRPr="00371312">
        <w:t xml:space="preserve"> List of Figures. </w:t>
      </w:r>
    </w:p>
    <w:p w14:paraId="69581169" w14:textId="77777777" w:rsidR="009D3A28" w:rsidRPr="00371312" w:rsidRDefault="00362025" w:rsidP="00E42300">
      <w:pPr>
        <w:pStyle w:val="Body"/>
        <w:spacing w:line="480" w:lineRule="auto"/>
        <w:ind w:firstLine="450"/>
      </w:pPr>
      <w:r w:rsidRPr="00371312">
        <w:t>Automatically, i</w:t>
      </w:r>
      <w:r w:rsidR="009D3A28" w:rsidRPr="00371312">
        <w:t xml:space="preserve">n </w:t>
      </w:r>
      <w:r w:rsidR="0083687B" w:rsidRPr="00371312">
        <w:t xml:space="preserve">the </w:t>
      </w:r>
      <w:r w:rsidR="009D3A28" w:rsidRPr="00371312">
        <w:t>Table of Contents, the list and pages of “List of Figures</w:t>
      </w:r>
      <w:r w:rsidR="0083687B" w:rsidRPr="00371312">
        <w:t>,</w:t>
      </w:r>
      <w:r w:rsidR="009D3A28" w:rsidRPr="00371312">
        <w:t>” “List of Tables</w:t>
      </w:r>
      <w:r w:rsidR="0083687B" w:rsidRPr="00371312">
        <w:t>,</w:t>
      </w:r>
      <w:r w:rsidR="009D3A28" w:rsidRPr="00371312">
        <w:t xml:space="preserve">” and “Reference” won’t automatically generate. You can bookmark these titles at </w:t>
      </w:r>
      <w:r w:rsidR="009D3A28" w:rsidRPr="00371312">
        <w:lastRenderedPageBreak/>
        <w:t xml:space="preserve">corresponding </w:t>
      </w:r>
      <w:proofErr w:type="gramStart"/>
      <w:r w:rsidR="009D3A28" w:rsidRPr="00371312">
        <w:t>pages, and</w:t>
      </w:r>
      <w:proofErr w:type="gramEnd"/>
      <w:r w:rsidR="009D3A28" w:rsidRPr="00371312">
        <w:t xml:space="preserve"> reference their page numbers in Table of Contents. In this way, you could </w:t>
      </w:r>
      <w:r w:rsidR="0083687B" w:rsidRPr="00371312">
        <w:t xml:space="preserve">auto </w:t>
      </w:r>
      <w:r w:rsidR="009D3A28" w:rsidRPr="00371312">
        <w:t xml:space="preserve">generate the list in Table of Contents. </w:t>
      </w:r>
    </w:p>
    <w:p w14:paraId="72A0D2A4" w14:textId="77777777" w:rsidR="009D3A28" w:rsidRPr="00371312" w:rsidRDefault="009D3A28" w:rsidP="00E42300">
      <w:pPr>
        <w:pStyle w:val="Body"/>
        <w:spacing w:line="480" w:lineRule="auto"/>
        <w:ind w:firstLine="450"/>
      </w:pPr>
      <w:r w:rsidRPr="00371312">
        <w:t>Do not forget to keep capitalization consistent in the Table of Contents. There should be at least two entries under each subheading (if</w:t>
      </w:r>
      <w:r w:rsidR="00253D82" w:rsidRPr="00371312">
        <w:t xml:space="preserve"> you have 2.1, you must have 2.</w:t>
      </w:r>
      <w:r w:rsidRPr="00371312">
        <w:t>2).</w:t>
      </w:r>
      <w:r w:rsidR="0083687B" w:rsidRPr="00371312">
        <w:t xml:space="preserve"> If you don’t</w:t>
      </w:r>
      <w:r w:rsidR="00253D82" w:rsidRPr="00371312">
        <w:t>,</w:t>
      </w:r>
      <w:r w:rsidR="0083687B" w:rsidRPr="00371312">
        <w:t xml:space="preserve"> reconsider your headings and organization scheme. </w:t>
      </w:r>
    </w:p>
    <w:p w14:paraId="1EBDD431" w14:textId="77777777" w:rsidR="009D3A28" w:rsidRPr="00371312" w:rsidRDefault="009D3A28" w:rsidP="0042236F">
      <w:pPr>
        <w:pStyle w:val="Heading2"/>
      </w:pPr>
      <w:bookmarkStart w:id="16" w:name="_Toc75429281"/>
      <w:bookmarkStart w:id="17" w:name="_Toc266346927"/>
      <w:bookmarkStart w:id="18" w:name="_Toc436553164"/>
      <w:r w:rsidRPr="00371312">
        <w:t>Chapter Title and Heading Title Style</w:t>
      </w:r>
      <w:bookmarkEnd w:id="16"/>
      <w:bookmarkEnd w:id="17"/>
      <w:bookmarkEnd w:id="18"/>
    </w:p>
    <w:p w14:paraId="738223F4" w14:textId="77777777" w:rsidR="009D3A28" w:rsidRPr="00371312" w:rsidRDefault="00343E1B" w:rsidP="00E42300">
      <w:pPr>
        <w:pStyle w:val="Body"/>
        <w:spacing w:line="480" w:lineRule="auto"/>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14:paraId="62AA44C5" w14:textId="77777777" w:rsidR="009D3A28" w:rsidRPr="00371312" w:rsidRDefault="00883AF7" w:rsidP="0042236F">
      <w:pPr>
        <w:pStyle w:val="BodyText"/>
        <w:keepNext/>
        <w:keepLines/>
        <w:spacing w:line="360" w:lineRule="auto"/>
        <w:jc w:val="center"/>
      </w:pPr>
      <w:r w:rsidRPr="00371312">
        <w:rPr>
          <w:noProof/>
        </w:rPr>
        <w:drawing>
          <wp:inline distT="0" distB="0" distL="0" distR="0" wp14:anchorId="48CF04E2" wp14:editId="48FB40FF">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14:paraId="391D2098" w14:textId="0A542919" w:rsidR="009D3A28" w:rsidRDefault="009D3A28" w:rsidP="0042236F">
      <w:pPr>
        <w:pStyle w:val="Caption"/>
      </w:pPr>
      <w:bookmarkStart w:id="19" w:name="_Ref69066793"/>
      <w:bookmarkStart w:id="20" w:name="_Toc436553180"/>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9D7F63">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9D7F63">
        <w:rPr>
          <w:bCs/>
          <w:noProof/>
        </w:rPr>
        <w:t>1</w:t>
      </w:r>
      <w:r w:rsidR="00DE79DE" w:rsidRPr="00371312">
        <w:rPr>
          <w:bCs/>
        </w:rPr>
        <w:fldChar w:fldCharType="end"/>
      </w:r>
      <w:bookmarkEnd w:id="19"/>
      <w:r w:rsidRPr="00371312">
        <w:rPr>
          <w:bCs/>
        </w:rPr>
        <w:t xml:space="preserve">. </w:t>
      </w:r>
      <w:r w:rsidRPr="00371312">
        <w:t xml:space="preserve">Increase in the cost of power quality problems in the </w:t>
      </w:r>
      <w:r w:rsidR="00B209EA">
        <w:t>Greece</w:t>
      </w:r>
      <w:r w:rsidR="00A17E76">
        <w:t xml:space="preserve"> </w:t>
      </w:r>
      <w:r w:rsidR="00B44B22">
        <w:fldChar w:fldCharType="begin"/>
      </w:r>
      <w:r w:rsidR="00B44B22">
        <w:instrText xml:space="preserve"> REF _Ref436553090 \r \h </w:instrText>
      </w:r>
      <w:r w:rsidR="00B44B22">
        <w:fldChar w:fldCharType="separate"/>
      </w:r>
      <w:r w:rsidR="009D7F63">
        <w:t>[1]</w:t>
      </w:r>
      <w:r w:rsidR="00B44B22">
        <w:fldChar w:fldCharType="end"/>
      </w:r>
      <w:r w:rsidRPr="00371312">
        <w:t>.</w:t>
      </w:r>
      <w:bookmarkStart w:id="21" w:name="_Toc69808797"/>
      <w:bookmarkEnd w:id="20"/>
    </w:p>
    <w:p w14:paraId="2D7837B1" w14:textId="77777777" w:rsidR="00D30BB4" w:rsidRDefault="00D30BB4" w:rsidP="00D30BB4"/>
    <w:p w14:paraId="77FD5E49" w14:textId="77777777" w:rsidR="00D30BB4" w:rsidRPr="00D30BB4" w:rsidRDefault="00D30BB4" w:rsidP="00D30BB4">
      <w:pPr>
        <w:pStyle w:val="Heading1"/>
      </w:pPr>
      <w:bookmarkStart w:id="22" w:name="_Toc436553165"/>
      <w:r w:rsidRPr="00D30BB4">
        <w:lastRenderedPageBreak/>
        <w:t>STREAM Tools</w:t>
      </w:r>
      <w:bookmarkEnd w:id="22"/>
    </w:p>
    <w:p w14:paraId="4E170051" w14:textId="77777777" w:rsidR="00D30BB4" w:rsidRPr="00167821" w:rsidRDefault="00D30BB4" w:rsidP="00167821">
      <w:pPr>
        <w:pStyle w:val="Body"/>
        <w:spacing w:line="480" w:lineRule="auto"/>
      </w:pPr>
      <w:r w:rsidRPr="00167821">
        <w:t xml:space="preserve">This Microsoft Word file has been preset for compatible use with the STREAM Tools method for creating well-formatted reports and papers using the automatic formatting features of Microsoft Word. The principles behind the template are fully explained in </w:t>
      </w:r>
      <w:r w:rsidR="00481C52">
        <w:fldChar w:fldCharType="begin"/>
      </w:r>
      <w:r w:rsidR="00481C52">
        <w:instrText xml:space="preserve"> REF _Ref419293438 \r \h </w:instrText>
      </w:r>
      <w:r w:rsidR="00481C52">
        <w:fldChar w:fldCharType="separate"/>
      </w:r>
      <w:r w:rsidR="00481C52">
        <w:t>[2]</w:t>
      </w:r>
      <w:r w:rsidR="00481C52">
        <w:fldChar w:fldCharType="end"/>
      </w:r>
      <w:r w:rsidR="00481C52">
        <w:t xml:space="preserve"> and </w:t>
      </w:r>
      <w:r w:rsidR="00481C52">
        <w:fldChar w:fldCharType="begin"/>
      </w:r>
      <w:r w:rsidR="00481C52">
        <w:instrText xml:space="preserve"> REF _Ref419293450 \r \h </w:instrText>
      </w:r>
      <w:r w:rsidR="00481C52">
        <w:fldChar w:fldCharType="separate"/>
      </w:r>
      <w:r w:rsidR="00481C52">
        <w:t>[3]</w:t>
      </w:r>
      <w:r w:rsidR="00481C52">
        <w:fldChar w:fldCharType="end"/>
      </w:r>
      <w:r w:rsidRPr="00167821">
        <w:t xml:space="preserve"> and at www.streamtoolsonline.org. The basic idea is to strive to achieve LaTeX-like functionality in Microsoft Word. This template is one of a set of templates. Depending on the document you are creating, you may switch to a template that meets your needs (e.g., single-column reports, books).</w:t>
      </w:r>
    </w:p>
    <w:p w14:paraId="63740F8C" w14:textId="77777777" w:rsidR="009D3A28" w:rsidRPr="00167821" w:rsidRDefault="00D30BB4" w:rsidP="00167821">
      <w:pPr>
        <w:pStyle w:val="Body"/>
        <w:spacing w:line="480" w:lineRule="auto"/>
        <w:ind w:firstLine="450"/>
      </w:pPr>
      <w:r w:rsidRPr="00167821">
        <w:t>If you are highly confident in your mastery of Microsoft Word, feel free to use your own ways of numbering and positioning manuscript elements. Otherwise, by reusing examples of figures, tables, equations, and headings, you will save a lot of time and trouble writing and formatting manuscripts.</w:t>
      </w:r>
    </w:p>
    <w:p w14:paraId="76854BD1" w14:textId="77777777" w:rsidR="009D3A28" w:rsidRPr="00371312" w:rsidRDefault="009D3A28" w:rsidP="0042236F">
      <w:pPr>
        <w:pStyle w:val="Heading2"/>
      </w:pPr>
      <w:bookmarkStart w:id="23" w:name="_Toc75429282"/>
      <w:bookmarkStart w:id="24" w:name="_Toc266346928"/>
      <w:bookmarkStart w:id="25" w:name="_Toc436553166"/>
      <w:bookmarkEnd w:id="21"/>
      <w:r w:rsidRPr="00371312">
        <w:t>Tables and Figures</w:t>
      </w:r>
      <w:bookmarkEnd w:id="23"/>
      <w:bookmarkEnd w:id="24"/>
      <w:bookmarkEnd w:id="25"/>
    </w:p>
    <w:p w14:paraId="72BA8895" w14:textId="77777777" w:rsidR="00362025" w:rsidRPr="00371312" w:rsidRDefault="008F4717" w:rsidP="00E42300">
      <w:pPr>
        <w:pStyle w:val="Body"/>
        <w:spacing w:line="480" w:lineRule="auto"/>
      </w:pPr>
      <w:r>
        <w:t xml:space="preserve">It is </w:t>
      </w:r>
      <w:proofErr w:type="gramStart"/>
      <w:r>
        <w:t>convention</w:t>
      </w:r>
      <w:proofErr w:type="gramEnd"/>
      <w:r>
        <w:t xml:space="preserve"> to place captions </w:t>
      </w:r>
      <w:r w:rsidR="009D3A28" w:rsidRPr="00371312">
        <w:t xml:space="preserve">below </w:t>
      </w:r>
      <w:r>
        <w:t>figures</w:t>
      </w:r>
      <w:r w:rsidR="009D3A28" w:rsidRPr="00371312">
        <w:t xml:space="preserve">, </w:t>
      </w:r>
      <w:r>
        <w:t xml:space="preserve">yet above </w:t>
      </w:r>
      <w:r w:rsidR="009D3A28" w:rsidRPr="00371312">
        <w:t>table</w:t>
      </w:r>
      <w:r>
        <w:t>s</w:t>
      </w:r>
      <w:r w:rsidR="009D3A28" w:rsidRPr="00371312">
        <w:t xml:space="preserve">. </w:t>
      </w:r>
      <w:r>
        <w:t>T</w:t>
      </w:r>
      <w:r w:rsidR="009D3A28" w:rsidRPr="00371312">
        <w:t xml:space="preserve">o update </w:t>
      </w:r>
      <w:r>
        <w:t xml:space="preserve">the </w:t>
      </w:r>
      <w:r w:rsidR="009D3A28" w:rsidRPr="00371312">
        <w:t>numbering</w:t>
      </w:r>
      <w:r>
        <w:t xml:space="preserve"> of all automated entries (including the sequential n</w:t>
      </w:r>
      <w:r w:rsidR="00BE38C9">
        <w:t xml:space="preserve">umbering of figures and tables), </w:t>
      </w:r>
      <w:r>
        <w:t>press</w:t>
      </w:r>
      <w:r w:rsidR="009D3A28" w:rsidRPr="00371312">
        <w:t xml:space="preserve"> </w:t>
      </w:r>
      <w:r w:rsidR="009D3A28" w:rsidRPr="008F4717">
        <w:rPr>
          <w:b/>
        </w:rPr>
        <w:t>CTRL-A</w:t>
      </w:r>
      <w:r>
        <w:t xml:space="preserve"> to select all text in the document, and then press</w:t>
      </w:r>
      <w:r w:rsidR="009D3A28" w:rsidRPr="00371312">
        <w:t xml:space="preserve"> </w:t>
      </w:r>
      <w:r w:rsidR="009D3A28" w:rsidRPr="008F4717">
        <w:rPr>
          <w:b/>
        </w:rPr>
        <w:t>F9</w:t>
      </w:r>
      <w:r w:rsidR="009D3A28" w:rsidRPr="00371312">
        <w:t xml:space="preserve">. </w:t>
      </w:r>
      <w:r w:rsidR="00362025" w:rsidRPr="00371312">
        <w:t>In this template</w:t>
      </w:r>
      <w:r>
        <w:t xml:space="preserve"> </w:t>
      </w:r>
      <w:r w:rsidR="00362025" w:rsidRPr="00371312">
        <w:t>we have a</w:t>
      </w:r>
      <w:r>
        <w:t>dded a heading style just for lists, which includes a</w:t>
      </w:r>
      <w:r w:rsidR="00362025" w:rsidRPr="00371312">
        <w:t xml:space="preserve"> list of figures, tables</w:t>
      </w:r>
      <w:r w:rsidR="00BE38C9">
        <w:t>,</w:t>
      </w:r>
      <w:r w:rsidR="00362025" w:rsidRPr="00371312">
        <w:t xml:space="preserve"> and bibliography</w:t>
      </w:r>
      <w:r w:rsidR="007301B9">
        <w:t xml:space="preserve">. We have </w:t>
      </w:r>
      <w:r w:rsidR="00362025" w:rsidRPr="00371312">
        <w:t xml:space="preserve">assigned </w:t>
      </w:r>
      <w:r w:rsidR="007301B9">
        <w:t xml:space="preserve">an entry </w:t>
      </w:r>
      <w:r w:rsidR="00362025" w:rsidRPr="00371312">
        <w:t xml:space="preserve">in the </w:t>
      </w:r>
      <w:r w:rsidR="00253D82" w:rsidRPr="00371312">
        <w:t>Table of C</w:t>
      </w:r>
      <w:r w:rsidR="00362025" w:rsidRPr="00371312">
        <w:t>ontents</w:t>
      </w:r>
      <w:r w:rsidR="007301B9">
        <w:t xml:space="preserve">, which will </w:t>
      </w:r>
      <w:r w:rsidR="00362025" w:rsidRPr="00371312">
        <w:t>update</w:t>
      </w:r>
      <w:r w:rsidR="007301B9">
        <w:t xml:space="preserve"> automatically</w:t>
      </w:r>
      <w:r w:rsidR="006056D2" w:rsidRPr="00371312">
        <w:t xml:space="preserve"> (</w:t>
      </w:r>
      <w:r w:rsidR="007301B9">
        <w:t xml:space="preserve">Note: </w:t>
      </w:r>
      <w:r w:rsidR="006056D2" w:rsidRPr="00371312">
        <w:t xml:space="preserve">If you </w:t>
      </w:r>
      <w:r w:rsidR="007301B9">
        <w:t xml:space="preserve">wish to </w:t>
      </w:r>
      <w:r w:rsidR="006056D2" w:rsidRPr="00371312">
        <w:t xml:space="preserve">add an Appendix you can use this style by clicking on </w:t>
      </w:r>
      <w:r w:rsidR="00BF02F3">
        <w:t xml:space="preserve">the </w:t>
      </w:r>
      <w:r w:rsidR="006056D2" w:rsidRPr="00371312">
        <w:t>“Lists (for TOC)” style in the Home ribbon.)</w:t>
      </w:r>
    </w:p>
    <w:p w14:paraId="7916BF7A" w14:textId="77777777" w:rsidR="009D3A28" w:rsidRPr="00371312" w:rsidRDefault="009D3A28" w:rsidP="00E42300">
      <w:pPr>
        <w:pStyle w:val="Body"/>
        <w:spacing w:line="480" w:lineRule="auto"/>
        <w:ind w:firstLine="450"/>
      </w:pPr>
      <w:r w:rsidRPr="00371312">
        <w:t>All figures should be numbered</w:t>
      </w:r>
      <w:r w:rsidR="00903CFF">
        <w:t xml:space="preserve"> in order that they appear in the document. This can be achieved by utilizing the automated code in this template. </w:t>
      </w:r>
      <w:r w:rsidRPr="00371312">
        <w:t xml:space="preserve">To </w:t>
      </w:r>
      <w:r w:rsidR="00C41E32">
        <w:t>add</w:t>
      </w:r>
      <w:r w:rsidRPr="00371312">
        <w:t xml:space="preserve"> </w:t>
      </w:r>
      <w:proofErr w:type="gramStart"/>
      <w:r w:rsidRPr="00371312">
        <w:t>new</w:t>
      </w:r>
      <w:proofErr w:type="gramEnd"/>
      <w:r w:rsidRPr="00371312">
        <w:t xml:space="preserve"> figure</w:t>
      </w:r>
      <w:r w:rsidR="00955BFA">
        <w:t xml:space="preserve"> to your </w:t>
      </w:r>
      <w:r w:rsidR="00C41E32">
        <w:t>document</w:t>
      </w:r>
      <w:r w:rsidR="00955BFA">
        <w:t xml:space="preserve"> that utilizes this code, find a pre-existing figure and caption, highlight both the figure and the caption, copy both the highlighted figure and caption, and then paste the figure and caption </w:t>
      </w:r>
      <w:r w:rsidRPr="00371312">
        <w:t xml:space="preserve">to a </w:t>
      </w:r>
      <w:r w:rsidRPr="00371312">
        <w:lastRenderedPageBreak/>
        <w:t xml:space="preserve">location. </w:t>
      </w:r>
      <w:r w:rsidR="00353F1B">
        <w:t>Next, replace the caption text and figure image with your desired content</w:t>
      </w:r>
      <w:r w:rsidRPr="00371312">
        <w:t>.</w:t>
      </w:r>
      <w:r w:rsidR="000A4433">
        <w:t xml:space="preserve"> </w:t>
      </w:r>
      <w:r w:rsidR="000A4433" w:rsidRPr="006505BD">
        <w:t xml:space="preserve">To update </w:t>
      </w:r>
      <w:r w:rsidR="000A4433">
        <w:t>figure</w:t>
      </w:r>
      <w:r w:rsidR="000A4433" w:rsidRPr="006505BD">
        <w:t xml:space="preserve"> numbering</w:t>
      </w:r>
      <w:r w:rsidR="00B25729">
        <w:t xml:space="preserve">, </w:t>
      </w:r>
      <w:r w:rsidR="00B25729" w:rsidRPr="006505BD">
        <w:t xml:space="preserve">press </w:t>
      </w:r>
      <w:r w:rsidR="00B25729" w:rsidRPr="00847BB9">
        <w:rPr>
          <w:b/>
        </w:rPr>
        <w:t>Ctrl + F9</w:t>
      </w:r>
      <w:r w:rsidR="000A4433" w:rsidRPr="006505BD">
        <w:t xml:space="preserve">. </w:t>
      </w:r>
      <w:r w:rsidRPr="00371312">
        <w:t xml:space="preserve"> Remember that </w:t>
      </w:r>
      <w:r w:rsidR="00353F1B">
        <w:t xml:space="preserve">the </w:t>
      </w:r>
      <w:r w:rsidRPr="00371312">
        <w:t>letter and line thickness of each figure should be sufficiently large</w:t>
      </w:r>
      <w:r w:rsidR="00353F1B">
        <w:t>,</w:t>
      </w:r>
      <w:r w:rsidRPr="00371312">
        <w:t xml:space="preserve"> </w:t>
      </w:r>
      <w:proofErr w:type="gramStart"/>
      <w:r w:rsidRPr="00371312">
        <w:t>in order to</w:t>
      </w:r>
      <w:proofErr w:type="gramEnd"/>
      <w:r w:rsidRPr="00371312">
        <w:t xml:space="preserve"> be clearly legible</w:t>
      </w:r>
      <w:r w:rsidR="00353F1B">
        <w:t>, even if placed into</w:t>
      </w:r>
      <w:r w:rsidRPr="00371312">
        <w:t xml:space="preserve"> a double-column format. </w:t>
      </w:r>
      <w:r w:rsidR="00654654">
        <w:t>Otherwise, the text will be illegible when printed or when viewed in other formats.</w:t>
      </w:r>
      <w:r w:rsidR="000A4433" w:rsidRPr="000A4433">
        <w:t xml:space="preserve"> </w:t>
      </w:r>
      <w:proofErr w:type="gramStart"/>
      <w:r w:rsidR="000A4433">
        <w:t>In order to</w:t>
      </w:r>
      <w:proofErr w:type="gramEnd"/>
      <w:r w:rsidR="000A4433">
        <w:t xml:space="preserve"> create a new table, use the same command sequences as those for figures. </w:t>
      </w:r>
      <w:r w:rsidR="00F96A91">
        <w:t>However, to create a new table, use the existing table template (with the attached caption) instead.</w:t>
      </w:r>
      <w:r w:rsidR="006842F8">
        <w:t xml:space="preserve"> </w:t>
      </w:r>
      <w:r w:rsidR="000A4433">
        <w:t>Cross-referencing a figure or table is also important to know.</w:t>
      </w:r>
    </w:p>
    <w:p w14:paraId="78BC9531" w14:textId="77777777" w:rsidR="009D3A28" w:rsidRPr="00371312" w:rsidRDefault="00E76359" w:rsidP="00171ED4">
      <w:pPr>
        <w:pStyle w:val="Body"/>
        <w:spacing w:line="480" w:lineRule="auto"/>
        <w:ind w:firstLine="450"/>
      </w:pPr>
      <w:r>
        <w:fldChar w:fldCharType="begin"/>
      </w:r>
      <w:r>
        <w:instrText xml:space="preserve"> REF _Ref69066793 \h  \* MERGEFORMAT </w:instrText>
      </w:r>
      <w:r>
        <w:fldChar w:fldCharType="separate"/>
      </w:r>
      <w:r w:rsidR="009D7F63" w:rsidRPr="00371312">
        <w:rPr>
          <w:bCs/>
        </w:rPr>
        <w:t xml:space="preserve">Figure </w:t>
      </w:r>
      <w:r w:rsidR="009D7F63">
        <w:rPr>
          <w:bCs/>
          <w:noProof/>
        </w:rPr>
        <w:t>1</w:t>
      </w:r>
      <w:r w:rsidR="009D7F63" w:rsidRPr="00371312">
        <w:rPr>
          <w:bCs/>
          <w:noProof/>
        </w:rPr>
        <w:t>.</w:t>
      </w:r>
      <w:r w:rsidR="009D7F63">
        <w:rPr>
          <w:bCs/>
          <w:noProof/>
        </w:rPr>
        <w:t>1</w:t>
      </w:r>
      <w:r>
        <w:fldChar w:fldCharType="end"/>
      </w:r>
      <w:r w:rsidR="009D3A28" w:rsidRPr="00371312">
        <w:t xml:space="preserve"> is an example figure. </w:t>
      </w:r>
      <w:r w:rsidR="00171ED4" w:rsidRPr="006505BD">
        <w:t>To add a</w:t>
      </w:r>
      <w:r w:rsidR="00AD664F">
        <w:t>n in-text</w:t>
      </w:r>
      <w:r w:rsidR="00171ED4" w:rsidRPr="006505BD">
        <w:t xml:space="preserve"> reference to a figure or table</w:t>
      </w:r>
      <w:r w:rsidR="00AD664F">
        <w:t>,</w:t>
      </w:r>
      <w:r w:rsidR="00171ED4" w:rsidRPr="006505BD">
        <w:t xml:space="preserve"> place the mouse pointer at the location where you wish to add the</w:t>
      </w:r>
      <w:r w:rsidR="0020004C">
        <w:t xml:space="preserve"> text</w:t>
      </w:r>
      <w:r w:rsidR="00171ED4" w:rsidRPr="006505BD">
        <w:t xml:space="preserve"> reference. On the </w:t>
      </w:r>
      <w:r w:rsidR="00171ED4" w:rsidRPr="006505BD">
        <w:rPr>
          <w:b/>
        </w:rPr>
        <w:t>Insert</w:t>
      </w:r>
      <w:r w:rsidR="00171ED4" w:rsidRPr="006505BD">
        <w:t xml:space="preserve"> menu, click </w:t>
      </w:r>
      <w:r w:rsidR="00171ED4" w:rsidRPr="006505BD">
        <w:rPr>
          <w:b/>
        </w:rPr>
        <w:t>Reference</w:t>
      </w:r>
      <w:r w:rsidR="00171ED4" w:rsidRPr="006505BD">
        <w:t xml:space="preserve"> and then </w:t>
      </w:r>
      <w:r w:rsidR="00171ED4" w:rsidRPr="006505BD">
        <w:rPr>
          <w:b/>
        </w:rPr>
        <w:t>Cross Reference</w:t>
      </w:r>
      <w:r w:rsidR="00171ED4" w:rsidRPr="006505BD">
        <w:t xml:space="preserve">. In the </w:t>
      </w:r>
      <w:r w:rsidR="00171ED4" w:rsidRPr="006505BD">
        <w:rPr>
          <w:b/>
        </w:rPr>
        <w:t>Cross Reference</w:t>
      </w:r>
      <w:r w:rsidR="00171ED4" w:rsidRPr="006505BD">
        <w:t xml:space="preserve"> dialog box, click the caption to which you are building the text reference. In the case of a figure, under </w:t>
      </w:r>
      <w:r w:rsidR="00171ED4" w:rsidRPr="006505BD">
        <w:rPr>
          <w:b/>
        </w:rPr>
        <w:t>Reference Type</w:t>
      </w:r>
      <w:r w:rsidR="00171ED4" w:rsidRPr="006505BD">
        <w:t xml:space="preserve"> click </w:t>
      </w:r>
      <w:r w:rsidR="00171ED4" w:rsidRPr="006505BD">
        <w:rPr>
          <w:b/>
        </w:rPr>
        <w:t>Figure</w:t>
      </w:r>
      <w:r w:rsidR="00171ED4" w:rsidRPr="006505BD">
        <w:t xml:space="preserve"> and under </w:t>
      </w:r>
      <w:r w:rsidR="00171ED4" w:rsidRPr="006505BD">
        <w:rPr>
          <w:b/>
        </w:rPr>
        <w:t>Insert Reference To</w:t>
      </w:r>
      <w:r w:rsidR="00171ED4" w:rsidRPr="006505BD">
        <w:t xml:space="preserve">, click </w:t>
      </w:r>
      <w:r w:rsidR="00171ED4" w:rsidRPr="006505BD">
        <w:rPr>
          <w:b/>
        </w:rPr>
        <w:t>Only Label and Number</w:t>
      </w:r>
      <w:r w:rsidR="00171ED4" w:rsidRPr="006505BD">
        <w:t xml:space="preserve">, then click </w:t>
      </w:r>
      <w:r w:rsidR="00171ED4" w:rsidRPr="006505BD">
        <w:rPr>
          <w:b/>
        </w:rPr>
        <w:t>OK</w:t>
      </w:r>
      <w:r w:rsidR="00171ED4" w:rsidRPr="006505BD">
        <w:t>. After that, select the inserted cross-reference and adjust its font size.</w:t>
      </w:r>
      <w:r w:rsidR="009D3A28" w:rsidRPr="00371312">
        <w:t xml:space="preserve"> This procedure is the same for tables. </w:t>
      </w:r>
      <w:r w:rsidR="00A71288">
        <w:t xml:space="preserve">Also, make sure to select </w:t>
      </w:r>
      <w:r w:rsidR="00A71288" w:rsidRPr="00874D88">
        <w:rPr>
          <w:b/>
        </w:rPr>
        <w:t>Table</w:t>
      </w:r>
      <w:r w:rsidR="00A71288">
        <w:rPr>
          <w:b/>
        </w:rPr>
        <w:t xml:space="preserve"> </w:t>
      </w:r>
      <w:r w:rsidR="00A71288">
        <w:t xml:space="preserve">under Reference Type and not figure when cross-referencing a table. Otherwise, the process for cross-referencing tables is identical to that of figures. </w:t>
      </w:r>
      <w:r w:rsidR="0020004C">
        <w:t>It</w:t>
      </w:r>
      <w:r w:rsidR="009D3A28" w:rsidRPr="00371312">
        <w:t xml:space="preserve"> is recommended to have indentation on both sid</w:t>
      </w:r>
      <w:r w:rsidR="00A81830">
        <w:t>es</w:t>
      </w:r>
      <w:r w:rsidR="009D3A28" w:rsidRPr="00371312">
        <w:t xml:space="preserve"> </w:t>
      </w:r>
      <w:r w:rsidR="00A81830">
        <w:t>of a caption</w:t>
      </w:r>
      <w:r w:rsidR="009D3A28" w:rsidRPr="00371312">
        <w:t xml:space="preserve"> to distinguish</w:t>
      </w:r>
      <w:r w:rsidR="000940BC">
        <w:t xml:space="preserve"> the caption</w:t>
      </w:r>
      <w:r w:rsidR="009D3A28" w:rsidRPr="00371312">
        <w:t xml:space="preserve"> from normal text. </w:t>
      </w:r>
    </w:p>
    <w:p w14:paraId="75B46BF6" w14:textId="77777777" w:rsidR="009D3A28" w:rsidRPr="00371312" w:rsidRDefault="009D3A28" w:rsidP="0042236F">
      <w:pPr>
        <w:pStyle w:val="Heading2"/>
      </w:pPr>
      <w:bookmarkStart w:id="26" w:name="_Toc75429283"/>
      <w:bookmarkStart w:id="27" w:name="_Toc266346929"/>
      <w:bookmarkStart w:id="28" w:name="_Toc436553167"/>
      <w:r w:rsidRPr="00371312">
        <w:t>Equations</w:t>
      </w:r>
      <w:bookmarkEnd w:id="26"/>
      <w:bookmarkEnd w:id="27"/>
      <w:bookmarkEnd w:id="28"/>
    </w:p>
    <w:p w14:paraId="259EC39D" w14:textId="531DA6ED" w:rsidR="009D3A28" w:rsidRPr="006505BD" w:rsidRDefault="0014119B" w:rsidP="006505BD">
      <w:pPr>
        <w:pStyle w:val="Body"/>
        <w:spacing w:line="480" w:lineRule="auto"/>
      </w:pPr>
      <w:r>
        <w:t>Equations</w:t>
      </w:r>
      <w:r w:rsidR="009D3A28" w:rsidRPr="00371312">
        <w:t xml:space="preserve"> should be created using the template</w:t>
      </w:r>
      <w:r w:rsidR="00C851AB">
        <w:t xml:space="preserve"> </w:t>
      </w:r>
      <w:r w:rsidR="003C66C6">
        <w:t>format</w:t>
      </w:r>
      <w:r w:rsidR="009D3A28" w:rsidRPr="00371312">
        <w:t xml:space="preserve"> below</w:t>
      </w:r>
      <w:r w:rsidR="00BC7A80">
        <w:t xml:space="preserve">, using </w:t>
      </w:r>
      <w:proofErr w:type="spellStart"/>
      <w:r w:rsidR="009D3A28" w:rsidRPr="00371312">
        <w:t>MathType</w:t>
      </w:r>
      <w:proofErr w:type="spellEnd"/>
      <w:r w:rsidR="00B209EA">
        <w:t>, if it is available</w:t>
      </w:r>
      <w:r w:rsidR="009D3A28" w:rsidRPr="00371312">
        <w:t xml:space="preserve">. </w:t>
      </w:r>
      <w:proofErr w:type="spellStart"/>
      <w:r w:rsidR="009D3A28" w:rsidRPr="00371312">
        <w:t>MathType</w:t>
      </w:r>
      <w:proofErr w:type="spellEnd"/>
      <w:r w:rsidR="009D3A28" w:rsidRPr="00371312">
        <w:t xml:space="preserve"> is superior to Word</w:t>
      </w:r>
      <w:r w:rsidR="00343E1B" w:rsidRPr="00371312">
        <w:t>’s built-in e</w:t>
      </w:r>
      <w:r w:rsidR="009D3A28" w:rsidRPr="00371312">
        <w:t>quation editor</w:t>
      </w:r>
      <w:r w:rsidR="00127F10">
        <w:t>,</w:t>
      </w:r>
      <w:r w:rsidR="009D3A28" w:rsidRPr="00371312">
        <w:t xml:space="preserve"> because it </w:t>
      </w:r>
      <w:r w:rsidR="00127F10">
        <w:t xml:space="preserve">has more features, it is faster, and it </w:t>
      </w:r>
      <w:r w:rsidR="009D3A28" w:rsidRPr="00371312">
        <w:t>allows</w:t>
      </w:r>
      <w:r w:rsidR="00A806A9">
        <w:t xml:space="preserve"> for</w:t>
      </w:r>
      <w:r w:rsidR="009D3A28" w:rsidRPr="00371312">
        <w:t xml:space="preserve"> exporting to LaTeX.</w:t>
      </w:r>
      <w:r w:rsidR="00171ED4">
        <w:t xml:space="preserve"> </w:t>
      </w:r>
      <w:r w:rsidR="00171ED4" w:rsidRPr="006505BD">
        <w:t xml:space="preserve">To add </w:t>
      </w:r>
      <w:r w:rsidR="00F13779">
        <w:t>a new equation,</w:t>
      </w:r>
      <w:r w:rsidR="00171ED4" w:rsidRPr="006505BD">
        <w:t xml:space="preserve"> </w:t>
      </w:r>
      <w:r w:rsidR="00AA3A2A">
        <w:t>find</w:t>
      </w:r>
      <w:r w:rsidR="00F13779">
        <w:t xml:space="preserve"> an existing equation in the document, </w:t>
      </w:r>
      <w:r w:rsidR="00171ED4" w:rsidRPr="006505BD">
        <w:t xml:space="preserve">copy the </w:t>
      </w:r>
      <w:r w:rsidR="00F13779">
        <w:t>entire</w:t>
      </w:r>
      <w:r w:rsidR="00171ED4" w:rsidRPr="006505BD">
        <w:t xml:space="preserve"> line</w:t>
      </w:r>
      <w:r w:rsidR="00F13779">
        <w:t xml:space="preserve"> of the equation</w:t>
      </w:r>
      <w:r w:rsidR="00171ED4" w:rsidRPr="006505BD">
        <w:t xml:space="preserve">, </w:t>
      </w:r>
      <w:r w:rsidR="00F13779">
        <w:t>paste the equation where you would like it, and then</w:t>
      </w:r>
      <w:r w:rsidR="00171ED4" w:rsidRPr="006505BD">
        <w:t xml:space="preserve"> replace the </w:t>
      </w:r>
      <w:r w:rsidR="00F13779">
        <w:t xml:space="preserve">old </w:t>
      </w:r>
      <w:r w:rsidR="00171ED4" w:rsidRPr="006505BD">
        <w:t xml:space="preserve">equation with the new equation. The numbering and alignment of equation </w:t>
      </w:r>
      <w:r w:rsidR="00171ED4" w:rsidRPr="006505BD">
        <w:lastRenderedPageBreak/>
        <w:t xml:space="preserve">line elements </w:t>
      </w:r>
      <w:r w:rsidR="00F13779">
        <w:t xml:space="preserve">are </w:t>
      </w:r>
      <w:r w:rsidR="00171ED4" w:rsidRPr="006505BD">
        <w:t xml:space="preserve">automatic. To update equation numbering, press </w:t>
      </w:r>
      <w:r w:rsidR="00171ED4" w:rsidRPr="00847BB9">
        <w:rPr>
          <w:b/>
        </w:rPr>
        <w:t>Ctrl + F9</w:t>
      </w:r>
      <w:r w:rsidR="00171ED4" w:rsidRPr="006505BD">
        <w:t>. Note: this will only update the number to the right of the equation; to update numbering within the text you must create a cross reference.</w:t>
      </w:r>
    </w:p>
    <w:p w14:paraId="56C332A1" w14:textId="77777777" w:rsidR="00343E1B" w:rsidRDefault="00495A1C" w:rsidP="00495A1C">
      <w:pPr>
        <w:pStyle w:val="Body"/>
        <w:spacing w:line="480" w:lineRule="auto"/>
        <w:ind w:firstLine="450"/>
      </w:pPr>
      <w:r w:rsidRPr="00D57EFB">
        <w:t>To create a</w:t>
      </w:r>
      <w:r w:rsidR="003B2B80">
        <w:t>n in-text</w:t>
      </w:r>
      <w:r w:rsidRPr="00D57EFB">
        <w:t xml:space="preserve"> cross reference</w:t>
      </w:r>
      <w:r w:rsidR="003B2B80">
        <w:t xml:space="preserve"> to</w:t>
      </w:r>
      <w:r w:rsidRPr="00D57EFB">
        <w:t xml:space="preserve"> an equation, you must f</w:t>
      </w:r>
      <w:r w:rsidR="00FC0245">
        <w:t xml:space="preserve">irst create a bookmark for it. Highlight </w:t>
      </w:r>
      <w:r w:rsidRPr="00D57EFB">
        <w:t xml:space="preserve">the equation number </w:t>
      </w:r>
      <w:r w:rsidR="008970F4">
        <w:t xml:space="preserve">(which should be </w:t>
      </w:r>
      <w:r w:rsidRPr="00D57EFB">
        <w:t>to the right of the equation</w:t>
      </w:r>
      <w:r w:rsidR="003C20BB">
        <w:t>)</w:t>
      </w:r>
      <w:r w:rsidRPr="00D57EFB">
        <w:t xml:space="preserve">. Next, go to </w:t>
      </w:r>
      <w:r w:rsidRPr="00495A1C">
        <w:rPr>
          <w:b/>
        </w:rPr>
        <w:t>Insert</w:t>
      </w:r>
      <w:r w:rsidRPr="00D57EFB">
        <w:t xml:space="preserve">, </w:t>
      </w:r>
      <w:r w:rsidRPr="00495A1C">
        <w:rPr>
          <w:b/>
        </w:rPr>
        <w:t>Bookmark</w:t>
      </w:r>
      <w:r w:rsidRPr="00D57EFB">
        <w:t xml:space="preserve">, and then create a name for your equation. All equation bookmarks should start with “eq” for identification purposes, such as </w:t>
      </w:r>
      <w:r w:rsidR="00DC54BB">
        <w:t>eqEMC2</w:t>
      </w:r>
      <w:r w:rsidR="009B3A9E">
        <w:t>. Then, click</w:t>
      </w:r>
      <w:r w:rsidRPr="00D57EFB">
        <w:t xml:space="preserve"> </w:t>
      </w:r>
      <w:r w:rsidRPr="00495A1C">
        <w:rPr>
          <w:b/>
        </w:rPr>
        <w:t>Add</w:t>
      </w:r>
      <w:r w:rsidRPr="00D57EFB">
        <w:t xml:space="preserve"> to create the bookmark. </w:t>
      </w:r>
      <w:r w:rsidR="007C1866">
        <w:t xml:space="preserve">Next, </w:t>
      </w:r>
      <w:r w:rsidRPr="00D57EFB">
        <w:t xml:space="preserve">go to </w:t>
      </w:r>
      <w:r w:rsidRPr="00495A1C">
        <w:rPr>
          <w:b/>
        </w:rPr>
        <w:t>Insert</w:t>
      </w:r>
      <w:r w:rsidRPr="00D57EFB">
        <w:t xml:space="preserve">, </w:t>
      </w:r>
      <w:r w:rsidRPr="00495A1C">
        <w:rPr>
          <w:b/>
        </w:rPr>
        <w:t>Cross reference</w:t>
      </w:r>
      <w:r w:rsidRPr="00D57EFB">
        <w:t xml:space="preserve">. In the dialogue box, select </w:t>
      </w:r>
      <w:r w:rsidRPr="00495A1C">
        <w:rPr>
          <w:b/>
        </w:rPr>
        <w:t>Bookmark</w:t>
      </w:r>
      <w:r w:rsidRPr="00D57EFB">
        <w:t xml:space="preserve"> and </w:t>
      </w:r>
      <w:r w:rsidRPr="00495A1C">
        <w:rPr>
          <w:b/>
        </w:rPr>
        <w:t>Bookmark Text</w:t>
      </w:r>
      <w:r w:rsidRPr="00D57EFB">
        <w:t xml:space="preserve"> from each dropdown list. </w:t>
      </w:r>
      <w:r w:rsidRPr="00495A1C">
        <w:rPr>
          <w:b/>
        </w:rPr>
        <w:t>Uncheck</w:t>
      </w:r>
      <w:r w:rsidRPr="00D57EFB">
        <w:t xml:space="preserve"> </w:t>
      </w:r>
      <w:r w:rsidRPr="00495A1C">
        <w:rPr>
          <w:i/>
        </w:rPr>
        <w:t xml:space="preserve">Insert </w:t>
      </w:r>
      <w:proofErr w:type="gramStart"/>
      <w:r w:rsidRPr="00495A1C">
        <w:rPr>
          <w:i/>
        </w:rPr>
        <w:t>As</w:t>
      </w:r>
      <w:proofErr w:type="gramEnd"/>
      <w:r w:rsidRPr="00495A1C">
        <w:rPr>
          <w:i/>
        </w:rPr>
        <w:t xml:space="preserve"> Hyperlink</w:t>
      </w:r>
      <w:r w:rsidRPr="00D57EFB">
        <w:t xml:space="preserve">, then click </w:t>
      </w:r>
      <w:r w:rsidRPr="00495A1C">
        <w:rPr>
          <w:b/>
        </w:rPr>
        <w:t>Okay</w:t>
      </w:r>
      <w:r w:rsidRPr="00D57EFB">
        <w:t xml:space="preserve">. </w:t>
      </w:r>
      <w:r w:rsidRPr="00495A1C">
        <w:t xml:space="preserve">This will make it such that whenever a new equation is added, the references to the equation will </w:t>
      </w:r>
      <w:proofErr w:type="gramStart"/>
      <w:r w:rsidRPr="00495A1C">
        <w:t>updated</w:t>
      </w:r>
      <w:proofErr w:type="gramEnd"/>
      <w:r w:rsidRPr="00495A1C">
        <w:t xml:space="preserve"> when </w:t>
      </w:r>
      <w:r w:rsidRPr="002F58B0">
        <w:rPr>
          <w:b/>
        </w:rPr>
        <w:t>Ctrl + F9</w:t>
      </w:r>
      <w:r w:rsidRPr="00495A1C">
        <w:t xml:space="preserve"> is pressed</w:t>
      </w:r>
      <w:r>
        <w:t xml:space="preserve">. </w:t>
      </w:r>
      <w:r w:rsidR="009D3A28" w:rsidRPr="00371312">
        <w:t>Pay attention to</w:t>
      </w:r>
      <w:r w:rsidR="00343E1B" w:rsidRPr="00371312">
        <w:t xml:space="preserve"> the</w:t>
      </w:r>
      <w:r w:rsidR="009D3A28" w:rsidRPr="00371312">
        <w:t xml:space="preserve"> font of your variables. It is not ok to have “</w:t>
      </w:r>
      <w:r w:rsidR="009D3A28" w:rsidRPr="00371312">
        <w:rPr>
          <w:i/>
          <w:iCs/>
        </w:rPr>
        <w:t>V</w:t>
      </w:r>
      <w:r w:rsidR="009D3A28" w:rsidRPr="00371312">
        <w:t xml:space="preserve">” in the equation and “V” in text. </w:t>
      </w:r>
      <w:r w:rsidR="00343E1B" w:rsidRPr="00371312">
        <w:t xml:space="preserve">Auto-numbering of figures and tables that correspond to chapters (e.g. Fig 3.3) </w:t>
      </w:r>
      <w:r w:rsidR="005455C8">
        <w:t>are</w:t>
      </w:r>
      <w:r w:rsidR="00366277">
        <w:t xml:space="preserve"> </w:t>
      </w:r>
      <w:r w:rsidR="00343E1B" w:rsidRPr="00371312">
        <w:t>discussed in the next section.</w:t>
      </w:r>
    </w:p>
    <w:p w14:paraId="197A271A" w14:textId="77777777" w:rsidR="009D3A28" w:rsidRPr="00371312" w:rsidRDefault="009D3A28" w:rsidP="0042236F">
      <w:pPr>
        <w:pStyle w:val="Heading2"/>
      </w:pPr>
      <w:bookmarkStart w:id="29" w:name="_Toc75429284"/>
      <w:bookmarkStart w:id="30" w:name="_Toc266346930"/>
      <w:bookmarkStart w:id="31" w:name="_Toc436553168"/>
      <w:r w:rsidRPr="00371312">
        <w:t>Chapter Heading</w:t>
      </w:r>
      <w:bookmarkEnd w:id="29"/>
      <w:bookmarkEnd w:id="30"/>
      <w:bookmarkEnd w:id="31"/>
    </w:p>
    <w:p w14:paraId="7E3AD766" w14:textId="77777777" w:rsidR="009D3A28" w:rsidRPr="00371312" w:rsidRDefault="009D3A28" w:rsidP="00E42300">
      <w:pPr>
        <w:pStyle w:val="Body"/>
        <w:spacing w:line="480" w:lineRule="auto"/>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14:paraId="326664C8" w14:textId="77777777" w:rsidR="009D3A28" w:rsidRPr="00371312" w:rsidRDefault="009D3A28" w:rsidP="00E42300">
      <w:pPr>
        <w:pStyle w:val="Body"/>
        <w:spacing w:line="480" w:lineRule="auto"/>
        <w:ind w:firstLine="450"/>
      </w:pPr>
      <w:r w:rsidRPr="00371312">
        <w:t xml:space="preserve">Next time, when writing a new chapter, just type in the chapter title, then choose “Heading 1”. Your defined style will automatically appear. </w:t>
      </w:r>
    </w:p>
    <w:p w14:paraId="1D3528E5" w14:textId="77777777" w:rsidR="009D3A28" w:rsidRPr="00371312" w:rsidRDefault="009D3A28" w:rsidP="00E42300">
      <w:pPr>
        <w:pStyle w:val="Body"/>
        <w:spacing w:line="480" w:lineRule="auto"/>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14:paraId="1B6EA3AC" w14:textId="77777777" w:rsidR="009D3A28" w:rsidRPr="00371312" w:rsidRDefault="009D3A28" w:rsidP="00E42300">
      <w:pPr>
        <w:pStyle w:val="Body"/>
        <w:spacing w:line="480" w:lineRule="auto"/>
        <w:ind w:firstLine="450"/>
      </w:pPr>
      <w:r w:rsidRPr="00371312">
        <w:lastRenderedPageBreak/>
        <w:t>If you make changes to the title format of one chapter, you can update all other chapters’ title format at the same time, instead of redoing them one by one. Just re-click “Heading 1</w:t>
      </w:r>
      <w:r w:rsidR="00343E1B" w:rsidRPr="00371312">
        <w:t>,</w:t>
      </w:r>
      <w:r w:rsidRPr="00371312">
        <w:t xml:space="preserve">” a window of “Modify Style” pops up. Check “update the style to reflect recent </w:t>
      </w:r>
      <w:proofErr w:type="gramStart"/>
      <w:r w:rsidRPr="00371312">
        <w:t>changes</w:t>
      </w:r>
      <w:r w:rsidR="00343E1B" w:rsidRPr="00371312">
        <w:t>.</w:t>
      </w:r>
      <w:r w:rsidRPr="00371312">
        <w:t>”</w:t>
      </w:r>
      <w:proofErr w:type="gramEnd"/>
    </w:p>
    <w:p w14:paraId="7E89C616" w14:textId="77777777" w:rsidR="009D3A28" w:rsidRPr="00371312" w:rsidRDefault="009D3A28" w:rsidP="0042236F">
      <w:pPr>
        <w:pStyle w:val="Heading3"/>
      </w:pPr>
      <w:bookmarkStart w:id="32" w:name="_Toc75429285"/>
      <w:bookmarkStart w:id="33" w:name="_Toc266346931"/>
      <w:bookmarkStart w:id="34" w:name="_Toc436553169"/>
      <w:r w:rsidRPr="00371312">
        <w:t>Include Chapter Number in Figure Caption</w:t>
      </w:r>
      <w:bookmarkEnd w:id="32"/>
      <w:bookmarkEnd w:id="33"/>
      <w:bookmarkEnd w:id="34"/>
    </w:p>
    <w:p w14:paraId="06813A93" w14:textId="77777777" w:rsidR="009D3A28" w:rsidRPr="00371312" w:rsidRDefault="009D3A28" w:rsidP="00E42300">
      <w:pPr>
        <w:pStyle w:val="Body"/>
        <w:spacing w:line="480" w:lineRule="auto"/>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w:t>
      </w:r>
      <w:proofErr w:type="gramStart"/>
      <w:r w:rsidRPr="00371312">
        <w:t>and also</w:t>
      </w:r>
      <w:proofErr w:type="gramEnd"/>
      <w:r w:rsidRPr="00371312">
        <w:t xml:space="preserve"> choose a desired format. Thus, the chapter number will be included. </w:t>
      </w:r>
    </w:p>
    <w:p w14:paraId="26B0C131" w14:textId="77777777" w:rsidR="009D3A28" w:rsidRPr="00371312" w:rsidRDefault="009D3A28" w:rsidP="0042236F">
      <w:pPr>
        <w:pStyle w:val="Heading3"/>
      </w:pPr>
      <w:bookmarkStart w:id="35" w:name="_Toc75429286"/>
      <w:bookmarkStart w:id="36" w:name="_Toc266346932"/>
      <w:bookmarkStart w:id="37" w:name="_Toc436553170"/>
      <w:r w:rsidRPr="00371312">
        <w:t>Include Chapter Number in Equation Numbering</w:t>
      </w:r>
      <w:bookmarkEnd w:id="35"/>
      <w:bookmarkEnd w:id="36"/>
      <w:bookmarkEnd w:id="37"/>
    </w:p>
    <w:p w14:paraId="65F03995" w14:textId="77777777" w:rsidR="009D3A28" w:rsidRPr="00371312" w:rsidRDefault="009D3A28" w:rsidP="00E42300">
      <w:pPr>
        <w:pStyle w:val="Body"/>
        <w:spacing w:line="480" w:lineRule="auto"/>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w:t>
      </w:r>
      <w:proofErr w:type="gramStart"/>
      <w:r w:rsidRPr="00371312">
        <w:t>reference</w:t>
      </w:r>
      <w:proofErr w:type="gramEnd"/>
      <w:r w:rsidRPr="00371312">
        <w:t>-Heading-Heading number</w:t>
      </w:r>
      <w:r w:rsidR="00191A18" w:rsidRPr="00371312">
        <w:t>,</w:t>
      </w:r>
      <w:r w:rsidRPr="00371312">
        <w:t xml:space="preserve">” and then check the corresponding chapter. The chapter number will be present. Don’t forget to add a “.” between the chapter number and original equation number. </w:t>
      </w:r>
    </w:p>
    <w:p w14:paraId="4BDDFF97" w14:textId="77777777" w:rsidR="009D3A28" w:rsidRDefault="009D3A28" w:rsidP="00E42300">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14:paraId="1EA3245E" w14:textId="77777777"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2</w:t>
      </w:r>
      <w:r w:rsidR="00DE79DE" w:rsidRPr="00371312">
        <w:rPr>
          <w:noProof/>
        </w:rPr>
        <w:fldChar w:fldCharType="end"/>
      </w:r>
      <w:r w:rsidRPr="00371312">
        <w:t>.</w:t>
      </w:r>
      <w:fldSimple w:instr=" SEQ eq \* MERGEFORMAT ">
        <w:r w:rsidR="009D7F63">
          <w:rPr>
            <w:noProof/>
          </w:rPr>
          <w:t>1</w:t>
        </w:r>
      </w:fldSimple>
      <w:r w:rsidRPr="00371312">
        <w:t>)</w:t>
      </w:r>
    </w:p>
    <w:p w14:paraId="73B6DBD3" w14:textId="77777777" w:rsidR="009D3A28" w:rsidRPr="00371312" w:rsidRDefault="009D3A28" w:rsidP="00DB5029">
      <w:pPr>
        <w:pStyle w:val="Body"/>
        <w:spacing w:line="480" w:lineRule="auto"/>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8" w:name="OLE_LINK1"/>
      <w:r w:rsidRPr="00371312">
        <w:t>SEQ eq \* MERGEFORMAT</w:t>
      </w:r>
      <w:bookmarkEnd w:id="38"/>
      <w:r w:rsidR="00191A18" w:rsidRPr="00371312">
        <w:t>,</w:t>
      </w:r>
      <w:r w:rsidRPr="00371312">
        <w:t>” add “2” after “eq”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14:paraId="491C17E7" w14:textId="77777777" w:rsidR="009D3A28" w:rsidRPr="00371312" w:rsidRDefault="009D3A28" w:rsidP="00DB5029">
      <w:pPr>
        <w:pStyle w:val="Body"/>
        <w:spacing w:line="480" w:lineRule="auto"/>
        <w:ind w:firstLine="432"/>
      </w:pPr>
      <w:r w:rsidRPr="00371312">
        <w:lastRenderedPageBreak/>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14:paraId="55CDC246" w14:textId="77777777" w:rsidR="009D3A28" w:rsidRPr="00371312" w:rsidRDefault="009D3A28" w:rsidP="0042236F">
      <w:pPr>
        <w:pStyle w:val="Heading2"/>
      </w:pPr>
      <w:bookmarkStart w:id="39" w:name="_Toc75429287"/>
      <w:bookmarkStart w:id="40" w:name="_Toc266346933"/>
      <w:bookmarkStart w:id="41" w:name="_Toc436553171"/>
      <w:bookmarkStart w:id="42" w:name="_Toc19329355"/>
      <w:r w:rsidRPr="00371312">
        <w:t>Section and Page Breaks</w:t>
      </w:r>
      <w:bookmarkEnd w:id="39"/>
      <w:bookmarkEnd w:id="40"/>
      <w:bookmarkEnd w:id="41"/>
    </w:p>
    <w:bookmarkEnd w:id="42"/>
    <w:p w14:paraId="51A2CA99" w14:textId="77777777" w:rsidR="009D3A28" w:rsidRPr="00371312" w:rsidRDefault="009D3A28" w:rsidP="00DB5029">
      <w:pPr>
        <w:pStyle w:val="Body"/>
        <w:spacing w:line="480" w:lineRule="auto"/>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14:paraId="6D43413F" w14:textId="77777777" w:rsidR="009D3A28" w:rsidRPr="00371312" w:rsidRDefault="009D3A28" w:rsidP="0042236F">
      <w:pPr>
        <w:pStyle w:val="Heading2"/>
      </w:pPr>
      <w:bookmarkStart w:id="43" w:name="_Toc75429288"/>
      <w:bookmarkStart w:id="44" w:name="_Toc266346934"/>
      <w:bookmarkStart w:id="45" w:name="_Toc436553172"/>
      <w:r w:rsidRPr="00371312">
        <w:t>Subsections</w:t>
      </w:r>
      <w:bookmarkEnd w:id="43"/>
      <w:bookmarkEnd w:id="44"/>
      <w:bookmarkEnd w:id="45"/>
    </w:p>
    <w:p w14:paraId="482AFCC8" w14:textId="77777777" w:rsidR="009D3A28" w:rsidRPr="00371312" w:rsidRDefault="009D3A28" w:rsidP="00DB5029">
      <w:pPr>
        <w:pStyle w:val="Body"/>
        <w:spacing w:line="480" w:lineRule="auto"/>
      </w:pPr>
      <w:r w:rsidRPr="00371312">
        <w:t>Please use the following style for the sub-section heading titles.</w:t>
      </w:r>
    </w:p>
    <w:p w14:paraId="343057E7" w14:textId="77777777" w:rsidR="009D3A28" w:rsidRPr="00371312" w:rsidRDefault="009D3A28" w:rsidP="0042236F">
      <w:pPr>
        <w:pStyle w:val="Heading3"/>
      </w:pPr>
      <w:bookmarkStart w:id="46" w:name="_Toc75429289"/>
      <w:bookmarkStart w:id="47" w:name="_Toc266346935"/>
      <w:bookmarkStart w:id="48" w:name="_Toc436553173"/>
      <w:r w:rsidRPr="00371312">
        <w:t>Subsection Level 3</w:t>
      </w:r>
      <w:bookmarkEnd w:id="46"/>
      <w:bookmarkEnd w:id="47"/>
      <w:bookmarkEnd w:id="48"/>
    </w:p>
    <w:p w14:paraId="3DA90B31" w14:textId="77777777" w:rsidR="009D3A28" w:rsidRPr="00371312" w:rsidRDefault="009D3A28" w:rsidP="00DB5029">
      <w:pPr>
        <w:pStyle w:val="Body"/>
        <w:spacing w:line="480" w:lineRule="auto"/>
      </w:pPr>
      <w:r w:rsidRPr="00371312">
        <w:t>This section is just to show you how to make sub-sections.</w:t>
      </w:r>
      <w:r w:rsidR="00AB451C" w:rsidRPr="00371312">
        <w:t xml:space="preserve"> Technically, since no subsection should exist by itself, there should be </w:t>
      </w:r>
      <w:proofErr w:type="gramStart"/>
      <w:r w:rsidR="00AB451C" w:rsidRPr="00371312">
        <w:t>a following</w:t>
      </w:r>
      <w:proofErr w:type="gramEnd"/>
      <w:r w:rsidR="00AB451C" w:rsidRPr="00371312">
        <w:t xml:space="preserve"> section 1.8.2. However, as this section is an example, a subsequent section is unnecessary.</w:t>
      </w:r>
      <w:r w:rsidR="00A62C33" w:rsidRPr="00371312">
        <w:t xml:space="preserve"> This style is Heading 3, and it will automatically show up in the table of contents, like the other headings. </w:t>
      </w:r>
    </w:p>
    <w:p w14:paraId="191F1B37" w14:textId="77777777" w:rsidR="009D3A28" w:rsidRPr="00371312" w:rsidRDefault="009D3A28" w:rsidP="0042236F">
      <w:pPr>
        <w:pStyle w:val="Heading2"/>
      </w:pPr>
      <w:bookmarkStart w:id="49" w:name="_Toc75429290"/>
      <w:bookmarkStart w:id="50" w:name="_Toc266346936"/>
      <w:bookmarkStart w:id="51" w:name="_Toc436553174"/>
      <w:r w:rsidRPr="00371312">
        <w:t>Orphan Control</w:t>
      </w:r>
      <w:bookmarkEnd w:id="49"/>
      <w:bookmarkEnd w:id="50"/>
      <w:bookmarkEnd w:id="51"/>
    </w:p>
    <w:p w14:paraId="5963BA3C" w14:textId="77777777" w:rsidR="009D3A28" w:rsidRPr="00371312" w:rsidRDefault="009D3A28" w:rsidP="00DB5029">
      <w:pPr>
        <w:pStyle w:val="Body"/>
        <w:spacing w:line="480" w:lineRule="auto"/>
      </w:pPr>
      <w:r w:rsidRPr="00371312">
        <w:t xml:space="preserve">Orphan control is very important </w:t>
      </w:r>
      <w:proofErr w:type="gramStart"/>
      <w:r w:rsidRPr="00371312">
        <w:t>in order to</w:t>
      </w:r>
      <w:proofErr w:type="gramEnd"/>
      <w:r w:rsidRPr="00371312">
        <w:t xml:space="preserve">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xml:space="preserve">. The same concept applies </w:t>
      </w:r>
      <w:proofErr w:type="gramStart"/>
      <w:r w:rsidR="00191A18" w:rsidRPr="00371312">
        <w:t>for</w:t>
      </w:r>
      <w:proofErr w:type="gramEnd"/>
      <w:r w:rsidR="00191A18" w:rsidRPr="00371312">
        <w:t xml:space="preserve"> tables and table titles.</w:t>
      </w:r>
    </w:p>
    <w:p w14:paraId="61EC84E8" w14:textId="77777777" w:rsidR="009D3A28" w:rsidRPr="00371312" w:rsidRDefault="009D3A28" w:rsidP="0042236F">
      <w:pPr>
        <w:pStyle w:val="Body"/>
      </w:pPr>
    </w:p>
    <w:p w14:paraId="49B3B4D0" w14:textId="77777777" w:rsidR="009D3A28" w:rsidRPr="00371312" w:rsidRDefault="009D3A28" w:rsidP="0042236F">
      <w:pPr>
        <w:pStyle w:val="Body"/>
      </w:pPr>
    </w:p>
    <w:p w14:paraId="0E2C650F" w14:textId="77777777" w:rsidR="009D3A28" w:rsidRPr="00371312" w:rsidRDefault="009D3A28" w:rsidP="0042236F">
      <w:pPr>
        <w:pStyle w:val="Text"/>
        <w:spacing w:line="360" w:lineRule="auto"/>
        <w:ind w:firstLine="432"/>
        <w:rPr>
          <w:sz w:val="12"/>
          <w:szCs w:val="12"/>
        </w:rPr>
      </w:pPr>
    </w:p>
    <w:p w14:paraId="582DAD97" w14:textId="77777777" w:rsidR="009D3A28" w:rsidRPr="00371312" w:rsidRDefault="009D3A28" w:rsidP="0042236F">
      <w:pPr>
        <w:spacing w:line="360" w:lineRule="auto"/>
        <w:ind w:firstLine="360"/>
        <w:jc w:val="both"/>
        <w:sectPr w:rsidR="009D3A28" w:rsidRPr="00371312" w:rsidSect="00182D5B">
          <w:headerReference w:type="default" r:id="rId13"/>
          <w:footerReference w:type="default" r:id="rId14"/>
          <w:pgSz w:w="12240" w:h="15840" w:code="1"/>
          <w:pgMar w:top="1440" w:right="1440" w:bottom="1440" w:left="1440" w:header="1008" w:footer="720" w:gutter="0"/>
          <w:pgNumType w:start="1"/>
          <w:cols w:space="720"/>
          <w:docGrid w:linePitch="360"/>
        </w:sectPr>
      </w:pPr>
    </w:p>
    <w:p w14:paraId="6B695C16" w14:textId="77777777" w:rsidR="009D3A28" w:rsidRPr="00371312" w:rsidRDefault="009D3A28" w:rsidP="0042236F">
      <w:pPr>
        <w:pStyle w:val="Heading1"/>
      </w:pPr>
      <w:bookmarkStart w:id="52" w:name="_Ref14017316"/>
      <w:bookmarkStart w:id="53" w:name="_Toc488131957"/>
      <w:bookmarkStart w:id="54" w:name="_Toc14615682"/>
      <w:r w:rsidRPr="00371312">
        <w:br w:type="page"/>
      </w:r>
      <w:bookmarkStart w:id="55" w:name="_Toc75429291"/>
      <w:bookmarkStart w:id="56" w:name="_Toc266346937"/>
      <w:bookmarkStart w:id="57" w:name="_Toc436553175"/>
      <w:r w:rsidRPr="00371312">
        <w:lastRenderedPageBreak/>
        <w:t>Complete Your Dissertation</w:t>
      </w:r>
      <w:bookmarkEnd w:id="55"/>
      <w:bookmarkEnd w:id="56"/>
      <w:bookmarkEnd w:id="57"/>
    </w:p>
    <w:p w14:paraId="43FE96DA" w14:textId="77777777" w:rsidR="009D3A28" w:rsidRPr="00371312" w:rsidRDefault="009D3A28" w:rsidP="00DB5029">
      <w:pPr>
        <w:pStyle w:val="Body"/>
        <w:spacing w:line="480" w:lineRule="auto"/>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14:paraId="18EE018A" w14:textId="77777777" w:rsidR="009D3A28" w:rsidRDefault="009D3A28" w:rsidP="00DB5029">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14:paraId="7DBDC486" w14:textId="77777777" w:rsidR="009D3A28" w:rsidRPr="00371312" w:rsidRDefault="009D3A28" w:rsidP="0054529F">
      <w:pPr>
        <w:pStyle w:val="EqLine"/>
      </w:pPr>
      <w:r w:rsidRPr="00371312">
        <w:tab/>
      </w:r>
      <w:r w:rsidR="00300DC3" w:rsidRPr="00185238">
        <w:rPr>
          <w:position w:val="-18"/>
        </w:rPr>
        <w:object w:dxaOrig="4560" w:dyaOrig="520" w14:anchorId="69F94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7pt;height:25.95pt" o:ole="">
            <v:imagedata r:id="rId15" o:title=""/>
          </v:shape>
          <o:OLEObject Type="Embed" ProgID="Equation.DSMT4" ShapeID="_x0000_i1025" DrawAspect="Content" ObjectID="_1808214202" r:id="rId16"/>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fldSimple w:instr=" SEQ eq1 \* MERGEFORMAT ">
        <w:r w:rsidR="009D7F63">
          <w:rPr>
            <w:noProof/>
          </w:rPr>
          <w:t>1</w:t>
        </w:r>
      </w:fldSimple>
      <w:r w:rsidRPr="00371312">
        <w:t>)</w:t>
      </w:r>
    </w:p>
    <w:p w14:paraId="74294E20" w14:textId="77777777" w:rsidR="009D3A28" w:rsidRPr="00371312" w:rsidRDefault="009D3A28" w:rsidP="00DB5029">
      <w:pPr>
        <w:pStyle w:val="Body"/>
        <w:spacing w:line="480" w:lineRule="auto"/>
      </w:pPr>
      <w:r w:rsidRPr="00371312">
        <w:t xml:space="preserve">wher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r w:rsidRPr="00371312">
        <w:rPr>
          <w:i/>
        </w:rPr>
        <w:t>A</w:t>
      </w:r>
      <w:r w:rsidRPr="00371312">
        <w:t>(</w:t>
      </w:r>
      <w:proofErr w:type="spellStart"/>
      <w:proofErr w:type="gramStart"/>
      <w:r w:rsidRPr="00371312">
        <w:rPr>
          <w:i/>
        </w:rPr>
        <w:t>η,τ</w:t>
      </w:r>
      <w:proofErr w:type="spellEnd"/>
      <w:proofErr w:type="gramEnd"/>
      <w:r w:rsidRPr="00371312">
        <w:t xml:space="preserve">) for a given signal </w:t>
      </w:r>
      <w:r w:rsidRPr="00371312">
        <w:rPr>
          <w:i/>
        </w:rPr>
        <w:t>s(t)</w:t>
      </w:r>
      <w:r w:rsidRPr="00371312">
        <w:t xml:space="preserve"> is defined as: </w:t>
      </w:r>
    </w:p>
    <w:p w14:paraId="6FA70ECB" w14:textId="77777777" w:rsidR="009D3A28" w:rsidRPr="00371312" w:rsidRDefault="009D3A28" w:rsidP="0054529F">
      <w:pPr>
        <w:pStyle w:val="EqLine"/>
      </w:pPr>
      <w:r w:rsidRPr="00371312">
        <w:tab/>
      </w:r>
      <w:r w:rsidR="00300DC3" w:rsidRPr="00185238">
        <w:rPr>
          <w:position w:val="-18"/>
        </w:rPr>
        <w:object w:dxaOrig="3120" w:dyaOrig="520" w14:anchorId="1B943560">
          <v:shape id="_x0000_i1026" type="#_x0000_t75" style="width:155.7pt;height:25.95pt" o:ole="">
            <v:imagedata r:id="rId17" o:title=""/>
          </v:shape>
          <o:OLEObject Type="Embed" ProgID="Equation.DSMT4" ShapeID="_x0000_i1026" DrawAspect="Content" ObjectID="_1808214203" r:id="rId18"/>
        </w:object>
      </w:r>
      <w:r w:rsidRPr="00371312">
        <w:tab/>
        <w:t xml:space="preserve"> </w:t>
      </w:r>
      <w:bookmarkStart w:id="58" w:name="ambPlane_c"/>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 xml:space="preserve">. </w:t>
      </w:r>
      <w:fldSimple w:instr=" SEQ eq1 \* MERGEFORMAT ">
        <w:r w:rsidR="009D7F63">
          <w:rPr>
            <w:noProof/>
          </w:rPr>
          <w:t>2</w:t>
        </w:r>
      </w:fldSimple>
      <w:r w:rsidRPr="00371312">
        <w:t>)</w:t>
      </w:r>
      <w:bookmarkEnd w:id="58"/>
    </w:p>
    <w:p w14:paraId="76EF749C" w14:textId="77777777" w:rsidR="009D3A28" w:rsidRPr="00371312" w:rsidRDefault="009D3A28" w:rsidP="00DB5029">
      <w:pPr>
        <w:pStyle w:val="Body"/>
        <w:spacing w:line="480" w:lineRule="auto"/>
      </w:pPr>
      <w:r w:rsidRPr="00371312">
        <w:t>Here</w:t>
      </w:r>
      <w:r w:rsidR="00214605" w:rsidRPr="00371312">
        <w:t>,</w:t>
      </w:r>
      <w:r w:rsidRPr="00371312">
        <w:t xml:space="preserve"> </w:t>
      </w:r>
      <w:r w:rsidRPr="00371312">
        <w:rPr>
          <w:i/>
          <w:iCs/>
        </w:rPr>
        <w:t>s</w:t>
      </w:r>
      <w:r w:rsidRPr="00371312">
        <w:rPr>
          <w:iCs/>
        </w:rPr>
        <w:t>(</w:t>
      </w:r>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represents the signal at a future time </w:t>
      </w:r>
      <w:proofErr w:type="spellStart"/>
      <w:r w:rsidRPr="00371312">
        <w:rPr>
          <w:i/>
        </w:rPr>
        <w:t>t</w:t>
      </w:r>
      <w:r w:rsidRPr="00371312">
        <w:t>+</w:t>
      </w:r>
      <w:r w:rsidRPr="00371312">
        <w:rPr>
          <w:i/>
        </w:rPr>
        <w:t>τ</w:t>
      </w:r>
      <w:proofErr w:type="spellEnd"/>
      <w:r w:rsidRPr="00371312">
        <w:t xml:space="preserve">, and the </w:t>
      </w:r>
      <w:r w:rsidRPr="00371312">
        <w:rPr>
          <w:i/>
        </w:rPr>
        <w:t>s</w:t>
      </w:r>
      <w:r w:rsidRPr="00371312">
        <w:rPr>
          <w:i/>
          <w:vertAlign w:val="superscript"/>
        </w:rPr>
        <w:t>*</w:t>
      </w:r>
      <w:r w:rsidRPr="00371312">
        <w:t>(</w:t>
      </w:r>
      <w:proofErr w:type="spellStart"/>
      <w:r w:rsidRPr="00371312">
        <w:rPr>
          <w:i/>
        </w:rPr>
        <w:t>t</w:t>
      </w:r>
      <w:r w:rsidRPr="00371312">
        <w:t>+</w:t>
      </w:r>
      <w:r w:rsidRPr="00371312">
        <w:rPr>
          <w:i/>
        </w:rPr>
        <w:t>τ</w:t>
      </w:r>
      <w:proofErr w:type="spellEnd"/>
      <w:r w:rsidRPr="00371312">
        <w:t xml:space="preserve">) means the complex conjugate of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w:t>
      </w:r>
    </w:p>
    <w:p w14:paraId="5B59700B" w14:textId="77777777" w:rsidR="009D3A28" w:rsidRPr="00371312" w:rsidRDefault="009D7F63" w:rsidP="00DB5029">
      <w:pPr>
        <w:pStyle w:val="Body"/>
        <w:spacing w:line="480" w:lineRule="auto"/>
        <w:ind w:firstLine="450"/>
      </w:pPr>
      <w:fldSimple w:instr=" REF _Ref75429145  \* MERGEFORMAT ">
        <w:r w:rsidRPr="00371312">
          <w:t xml:space="preserve">Table </w:t>
        </w:r>
        <w:r>
          <w:rPr>
            <w:noProof/>
          </w:rPr>
          <w:t>3</w:t>
        </w:r>
        <w:r w:rsidRPr="00371312">
          <w:rPr>
            <w:noProof/>
          </w:rPr>
          <w:t>.</w:t>
        </w:r>
        <w:r>
          <w:rPr>
            <w:noProof/>
          </w:rPr>
          <w:t>1</w:t>
        </w:r>
      </w:fldSimple>
      <w:r w:rsidR="009D3A28" w:rsidRPr="00371312">
        <w:t xml:space="preserve"> is a sample table. </w:t>
      </w:r>
    </w:p>
    <w:p w14:paraId="112C3B14" w14:textId="77777777" w:rsidR="009D3A28" w:rsidRPr="00371312" w:rsidRDefault="009D3A28" w:rsidP="0042236F">
      <w:pPr>
        <w:pStyle w:val="Caption"/>
      </w:pPr>
      <w:bookmarkStart w:id="59" w:name="_Ref75429145"/>
      <w:bookmarkStart w:id="60" w:name="_Toc436553181"/>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9D7F63">
        <w:rPr>
          <w:noProof/>
        </w:rPr>
        <w:t>1</w:t>
      </w:r>
      <w:r w:rsidR="00DE79DE" w:rsidRPr="00371312">
        <w:rPr>
          <w:noProof/>
        </w:rPr>
        <w:fldChar w:fldCharType="end"/>
      </w:r>
      <w:bookmarkEnd w:id="59"/>
      <w:r w:rsidRPr="00371312">
        <w:t>. A Sample Table Caption</w:t>
      </w:r>
      <w:bookmarkEnd w:id="6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14:paraId="44A4A7E8" w14:textId="77777777">
        <w:trPr>
          <w:cantSplit/>
          <w:trHeight w:val="259"/>
          <w:jc w:val="center"/>
        </w:trPr>
        <w:tc>
          <w:tcPr>
            <w:tcW w:w="2101" w:type="dxa"/>
            <w:tcBorders>
              <w:bottom w:val="single" w:sz="6" w:space="0" w:color="auto"/>
            </w:tcBorders>
            <w:vAlign w:val="center"/>
          </w:tcPr>
          <w:p w14:paraId="68E32303" w14:textId="77777777"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14:paraId="6CC3257F" w14:textId="77777777"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14:paraId="15825933" w14:textId="77777777" w:rsidR="009D3A28" w:rsidRPr="00371312" w:rsidRDefault="009D3A28" w:rsidP="0042236F">
            <w:pPr>
              <w:keepNext/>
              <w:keepLines/>
              <w:jc w:val="center"/>
            </w:pPr>
            <w:r w:rsidRPr="00371312">
              <w:t>Location</w:t>
            </w:r>
          </w:p>
        </w:tc>
      </w:tr>
      <w:tr w:rsidR="009D3A28" w:rsidRPr="00371312" w14:paraId="624A9E4B" w14:textId="77777777">
        <w:trPr>
          <w:cantSplit/>
          <w:trHeight w:val="259"/>
          <w:jc w:val="center"/>
        </w:trPr>
        <w:tc>
          <w:tcPr>
            <w:tcW w:w="2101" w:type="dxa"/>
            <w:vAlign w:val="center"/>
          </w:tcPr>
          <w:p w14:paraId="7BCA59D3" w14:textId="77777777"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14:paraId="1CE4FF19" w14:textId="77777777" w:rsidR="009D3A28" w:rsidRPr="00371312" w:rsidRDefault="009D3A28" w:rsidP="0042236F">
            <w:pPr>
              <w:keepNext/>
              <w:keepLines/>
              <w:jc w:val="center"/>
            </w:pPr>
            <w:r w:rsidRPr="00371312">
              <w:t>1.89</w:t>
            </w:r>
          </w:p>
        </w:tc>
        <w:tc>
          <w:tcPr>
            <w:tcW w:w="3361" w:type="dxa"/>
            <w:vAlign w:val="center"/>
          </w:tcPr>
          <w:p w14:paraId="181B16E9" w14:textId="77777777"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14:paraId="1FA6A2B6" w14:textId="77777777">
        <w:trPr>
          <w:cantSplit/>
          <w:trHeight w:val="259"/>
          <w:jc w:val="center"/>
        </w:trPr>
        <w:tc>
          <w:tcPr>
            <w:tcW w:w="2101" w:type="dxa"/>
            <w:vAlign w:val="center"/>
          </w:tcPr>
          <w:p w14:paraId="63A77F2E" w14:textId="77777777" w:rsidR="009D3A28" w:rsidRPr="00371312" w:rsidRDefault="009D3A28" w:rsidP="0042236F">
            <w:pPr>
              <w:keepNext/>
              <w:keepLines/>
              <w:jc w:val="center"/>
            </w:pPr>
            <w:r w:rsidRPr="00371312">
              <w:t>Row 3</w:t>
            </w:r>
          </w:p>
        </w:tc>
        <w:tc>
          <w:tcPr>
            <w:tcW w:w="1260" w:type="dxa"/>
            <w:vAlign w:val="center"/>
          </w:tcPr>
          <w:p w14:paraId="2BC7030B" w14:textId="77777777" w:rsidR="009D3A28" w:rsidRPr="00371312" w:rsidRDefault="009D3A28" w:rsidP="0042236F">
            <w:pPr>
              <w:keepNext/>
              <w:keepLines/>
              <w:jc w:val="center"/>
            </w:pPr>
            <w:r w:rsidRPr="00371312">
              <w:t>1.94</w:t>
            </w:r>
          </w:p>
        </w:tc>
        <w:tc>
          <w:tcPr>
            <w:tcW w:w="3361" w:type="dxa"/>
            <w:vAlign w:val="center"/>
          </w:tcPr>
          <w:p w14:paraId="0CCC9617" w14:textId="77777777" w:rsidR="009D3A28" w:rsidRPr="00371312" w:rsidRDefault="009D3A28" w:rsidP="0042236F">
            <w:pPr>
              <w:keepNext/>
              <w:keepLines/>
              <w:jc w:val="center"/>
              <w:rPr>
                <w:b/>
              </w:rPr>
            </w:pPr>
            <w:r w:rsidRPr="00371312">
              <w:rPr>
                <w:b/>
              </w:rPr>
              <w:t>N</w:t>
            </w:r>
          </w:p>
        </w:tc>
      </w:tr>
      <w:tr w:rsidR="009D3A28" w:rsidRPr="00371312" w14:paraId="7CFE240E" w14:textId="77777777">
        <w:trPr>
          <w:cantSplit/>
          <w:trHeight w:val="259"/>
          <w:jc w:val="center"/>
        </w:trPr>
        <w:tc>
          <w:tcPr>
            <w:tcW w:w="2101" w:type="dxa"/>
            <w:vAlign w:val="center"/>
          </w:tcPr>
          <w:p w14:paraId="56BCD5FD" w14:textId="77777777" w:rsidR="009D3A28" w:rsidRPr="00371312" w:rsidRDefault="009D3A28" w:rsidP="0042236F">
            <w:pPr>
              <w:keepNext/>
              <w:keepLines/>
              <w:jc w:val="center"/>
            </w:pPr>
            <w:r w:rsidRPr="00371312">
              <w:t>Row 4</w:t>
            </w:r>
          </w:p>
        </w:tc>
        <w:tc>
          <w:tcPr>
            <w:tcW w:w="1260" w:type="dxa"/>
            <w:vAlign w:val="center"/>
          </w:tcPr>
          <w:p w14:paraId="256A3BC1" w14:textId="77777777" w:rsidR="009D3A28" w:rsidRPr="00371312" w:rsidRDefault="009D3A28" w:rsidP="0042236F">
            <w:pPr>
              <w:keepNext/>
              <w:keepLines/>
              <w:jc w:val="center"/>
            </w:pPr>
            <w:r w:rsidRPr="00371312">
              <w:t>2.33</w:t>
            </w:r>
          </w:p>
        </w:tc>
        <w:tc>
          <w:tcPr>
            <w:tcW w:w="3361" w:type="dxa"/>
            <w:vAlign w:val="center"/>
          </w:tcPr>
          <w:p w14:paraId="778323B7" w14:textId="77777777" w:rsidR="009D3A28" w:rsidRPr="00371312" w:rsidRDefault="009D3A28" w:rsidP="0042236F">
            <w:pPr>
              <w:keepNext/>
              <w:keepLines/>
              <w:jc w:val="center"/>
              <w:rPr>
                <w:b/>
              </w:rPr>
            </w:pPr>
            <w:r w:rsidRPr="00371312">
              <w:rPr>
                <w:b/>
              </w:rPr>
              <w:t>N</w:t>
            </w:r>
          </w:p>
        </w:tc>
      </w:tr>
      <w:tr w:rsidR="009D3A28" w:rsidRPr="00371312" w14:paraId="30F5784E" w14:textId="77777777">
        <w:trPr>
          <w:cantSplit/>
          <w:trHeight w:val="259"/>
          <w:jc w:val="center"/>
        </w:trPr>
        <w:tc>
          <w:tcPr>
            <w:tcW w:w="2101" w:type="dxa"/>
            <w:vAlign w:val="center"/>
          </w:tcPr>
          <w:p w14:paraId="3CBA219A" w14:textId="77777777" w:rsidR="009D3A28" w:rsidRPr="00371312" w:rsidRDefault="009D3A28" w:rsidP="0042236F">
            <w:pPr>
              <w:keepNext/>
              <w:keepLines/>
              <w:jc w:val="center"/>
            </w:pPr>
            <w:r w:rsidRPr="00371312">
              <w:t>Row 5</w:t>
            </w:r>
          </w:p>
        </w:tc>
        <w:tc>
          <w:tcPr>
            <w:tcW w:w="1260" w:type="dxa"/>
            <w:vAlign w:val="center"/>
          </w:tcPr>
          <w:p w14:paraId="4BA7D5CE" w14:textId="77777777" w:rsidR="009D3A28" w:rsidRPr="00371312" w:rsidRDefault="009D3A28" w:rsidP="0042236F">
            <w:pPr>
              <w:keepNext/>
              <w:keepLines/>
              <w:jc w:val="center"/>
            </w:pPr>
            <w:r w:rsidRPr="00371312">
              <w:t>1.45</w:t>
            </w:r>
          </w:p>
        </w:tc>
        <w:tc>
          <w:tcPr>
            <w:tcW w:w="3361" w:type="dxa"/>
            <w:vAlign w:val="center"/>
          </w:tcPr>
          <w:p w14:paraId="00C216E8" w14:textId="77777777" w:rsidR="009D3A28" w:rsidRPr="00371312" w:rsidRDefault="009D3A28" w:rsidP="0042236F">
            <w:pPr>
              <w:keepNext/>
              <w:keepLines/>
              <w:jc w:val="center"/>
              <w:rPr>
                <w:b/>
              </w:rPr>
            </w:pPr>
            <w:r w:rsidRPr="00371312">
              <w:rPr>
                <w:b/>
              </w:rPr>
              <w:t>N</w:t>
            </w:r>
          </w:p>
        </w:tc>
      </w:tr>
      <w:tr w:rsidR="009D3A28" w:rsidRPr="00371312" w14:paraId="24F108C8" w14:textId="77777777">
        <w:trPr>
          <w:cantSplit/>
          <w:trHeight w:val="259"/>
          <w:jc w:val="center"/>
        </w:trPr>
        <w:tc>
          <w:tcPr>
            <w:tcW w:w="2101" w:type="dxa"/>
            <w:vAlign w:val="center"/>
          </w:tcPr>
          <w:p w14:paraId="541520C0" w14:textId="77777777" w:rsidR="009D3A28" w:rsidRPr="00371312" w:rsidRDefault="009D3A28" w:rsidP="0042236F">
            <w:pPr>
              <w:keepNext/>
              <w:keepLines/>
              <w:jc w:val="center"/>
            </w:pPr>
            <w:r w:rsidRPr="00371312">
              <w:t>Row 6</w:t>
            </w:r>
          </w:p>
        </w:tc>
        <w:tc>
          <w:tcPr>
            <w:tcW w:w="1260" w:type="dxa"/>
            <w:vAlign w:val="center"/>
          </w:tcPr>
          <w:p w14:paraId="499657FA" w14:textId="77777777" w:rsidR="009D3A28" w:rsidRPr="00371312" w:rsidRDefault="009D3A28" w:rsidP="0042236F">
            <w:pPr>
              <w:keepNext/>
              <w:keepLines/>
              <w:jc w:val="center"/>
            </w:pPr>
            <w:r w:rsidRPr="00371312">
              <w:t>2.11</w:t>
            </w:r>
          </w:p>
        </w:tc>
        <w:tc>
          <w:tcPr>
            <w:tcW w:w="3361" w:type="dxa"/>
            <w:vAlign w:val="center"/>
          </w:tcPr>
          <w:p w14:paraId="27B9FB79" w14:textId="77777777" w:rsidR="009D3A28" w:rsidRPr="00371312" w:rsidRDefault="009D3A28" w:rsidP="0042236F">
            <w:pPr>
              <w:pStyle w:val="FigureHeading"/>
              <w:keepNext/>
              <w:keepLines/>
              <w:rPr>
                <w:bCs/>
                <w:sz w:val="24"/>
                <w:lang w:eastAsia="en-US"/>
              </w:rPr>
            </w:pPr>
            <w:r w:rsidRPr="00371312">
              <w:rPr>
                <w:bCs/>
                <w:sz w:val="24"/>
                <w:lang w:eastAsia="en-US"/>
              </w:rPr>
              <w:t>N</w:t>
            </w:r>
          </w:p>
        </w:tc>
      </w:tr>
    </w:tbl>
    <w:p w14:paraId="4DEAA07F" w14:textId="77777777" w:rsidR="009D3A28" w:rsidRPr="00371312" w:rsidRDefault="009D3A28" w:rsidP="0042236F">
      <w:pPr>
        <w:pStyle w:val="Text"/>
        <w:spacing w:line="360" w:lineRule="auto"/>
        <w:ind w:firstLine="0"/>
        <w:jc w:val="center"/>
        <w:rPr>
          <w:b/>
          <w:bCs/>
          <w:sz w:val="10"/>
        </w:rPr>
      </w:pPr>
      <w:bookmarkStart w:id="61" w:name="_Ref28703048"/>
    </w:p>
    <w:bookmarkEnd w:id="61"/>
    <w:p w14:paraId="3D1BF8AF" w14:textId="77777777" w:rsidR="009D3A28" w:rsidRPr="00371312" w:rsidRDefault="009D3A28" w:rsidP="0042236F">
      <w:pPr>
        <w:pStyle w:val="TableTitle"/>
        <w:rPr>
          <w:b/>
          <w:bCs/>
          <w:smallCaps w:val="0"/>
          <w:sz w:val="24"/>
          <w:szCs w:val="24"/>
        </w:rPr>
      </w:pPr>
    </w:p>
    <w:p w14:paraId="75203587" w14:textId="77777777" w:rsidR="009D3A28" w:rsidRPr="00371312" w:rsidRDefault="009D3A28" w:rsidP="0042236F">
      <w:pPr>
        <w:pStyle w:val="Heading2"/>
      </w:pPr>
      <w:bookmarkStart w:id="62" w:name="_Toc75429292"/>
      <w:bookmarkStart w:id="63" w:name="_Toc266346938"/>
      <w:bookmarkStart w:id="64" w:name="_Toc436553176"/>
      <w:r w:rsidRPr="00371312">
        <w:t>References</w:t>
      </w:r>
      <w:bookmarkEnd w:id="62"/>
      <w:bookmarkEnd w:id="63"/>
      <w:bookmarkEnd w:id="64"/>
    </w:p>
    <w:p w14:paraId="6FB261B8" w14:textId="77777777" w:rsidR="009D3A28" w:rsidRPr="00371312" w:rsidRDefault="009D3A28" w:rsidP="00DB5029">
      <w:pPr>
        <w:pStyle w:val="Body"/>
        <w:spacing w:line="480" w:lineRule="auto"/>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14:paraId="295BBC6B" w14:textId="77777777" w:rsidR="009D3A28" w:rsidRPr="00371312" w:rsidRDefault="009D3A28" w:rsidP="00DB5029">
      <w:pPr>
        <w:pStyle w:val="Body"/>
        <w:spacing w:line="480" w:lineRule="auto"/>
        <w:ind w:firstLine="450"/>
      </w:pPr>
      <w:r w:rsidRPr="00371312">
        <w:lastRenderedPageBreak/>
        <w:t xml:space="preserve">It is very important to keep the consistency of the reference database file in the writing process, especially when you work on multiple computers. </w:t>
      </w:r>
    </w:p>
    <w:p w14:paraId="3F580FFD" w14:textId="77777777" w:rsidR="009D3A28" w:rsidRPr="00371312" w:rsidRDefault="009D3A28" w:rsidP="0042236F">
      <w:pPr>
        <w:pStyle w:val="Footer"/>
        <w:tabs>
          <w:tab w:val="clear" w:pos="4320"/>
          <w:tab w:val="clear" w:pos="8640"/>
        </w:tabs>
        <w:spacing w:line="360" w:lineRule="auto"/>
        <w:ind w:firstLine="432"/>
        <w:jc w:val="both"/>
      </w:pPr>
    </w:p>
    <w:p w14:paraId="306A42D0" w14:textId="77777777" w:rsidR="009D3A28" w:rsidRPr="00371312" w:rsidRDefault="009D3A28" w:rsidP="0042236F">
      <w:pPr>
        <w:pStyle w:val="Heading2"/>
      </w:pPr>
      <w:bookmarkStart w:id="65" w:name="_Toc75429293"/>
      <w:bookmarkStart w:id="66" w:name="_Toc266346939"/>
      <w:bookmarkStart w:id="67" w:name="_Toc436553177"/>
      <w:r w:rsidRPr="00371312">
        <w:t>Conclusions</w:t>
      </w:r>
      <w:bookmarkEnd w:id="65"/>
      <w:bookmarkEnd w:id="66"/>
      <w:bookmarkEnd w:id="67"/>
    </w:p>
    <w:p w14:paraId="77920099" w14:textId="77777777" w:rsidR="009D3A28" w:rsidRPr="00371312" w:rsidRDefault="009D3A28" w:rsidP="00DB5029">
      <w:pPr>
        <w:pStyle w:val="Body"/>
        <w:spacing w:line="480" w:lineRule="auto"/>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w:t>
      </w:r>
      <w:proofErr w:type="gramStart"/>
      <w:r w:rsidRPr="00371312">
        <w:t>a MS</w:t>
      </w:r>
      <w:proofErr w:type="gramEnd"/>
      <w:r w:rsidRPr="00371312">
        <w:t xml:space="preserve"> thesis, it is important to identify the requirement difference and make appropriate changes. </w:t>
      </w:r>
    </w:p>
    <w:bookmarkEnd w:id="52"/>
    <w:bookmarkEnd w:id="53"/>
    <w:bookmarkEnd w:id="54"/>
    <w:p w14:paraId="372DE205" w14:textId="77777777" w:rsidR="009D3A28" w:rsidRPr="00371312" w:rsidRDefault="009D3A28" w:rsidP="00DB5029">
      <w:pPr>
        <w:pStyle w:val="Body"/>
        <w:spacing w:line="480" w:lineRule="auto"/>
      </w:pPr>
    </w:p>
    <w:p w14:paraId="7644BE24" w14:textId="77777777" w:rsidR="003C449F" w:rsidRPr="00371312" w:rsidRDefault="003C449F" w:rsidP="00DB5029">
      <w:pPr>
        <w:pStyle w:val="Body"/>
        <w:spacing w:line="480" w:lineRule="auto"/>
        <w:ind w:firstLine="450"/>
      </w:pPr>
      <w:r w:rsidRPr="00371312">
        <w:t xml:space="preserve">For </w:t>
      </w:r>
      <w:proofErr w:type="gramStart"/>
      <w:r w:rsidRPr="00371312">
        <w:t>the Bibliography</w:t>
      </w:r>
      <w:proofErr w:type="gramEnd"/>
      <w:r w:rsidRPr="00371312">
        <w:t xml:space="preserve">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14:paraId="463F7399" w14:textId="77777777" w:rsidR="009D3A28" w:rsidRPr="00371312" w:rsidRDefault="009D3A28" w:rsidP="00E42300">
      <w:pPr>
        <w:pStyle w:val="Body"/>
        <w:spacing w:line="480" w:lineRule="auto"/>
      </w:pPr>
    </w:p>
    <w:p w14:paraId="0B428CA0" w14:textId="77777777" w:rsidR="009D3A28" w:rsidRPr="00371312" w:rsidRDefault="009D3A28" w:rsidP="0042236F">
      <w:pPr>
        <w:pStyle w:val="Body"/>
      </w:pPr>
    </w:p>
    <w:p w14:paraId="13199A03" w14:textId="77777777" w:rsidR="009D3A28" w:rsidRPr="00371312" w:rsidRDefault="009D3A28" w:rsidP="0042236F">
      <w:pPr>
        <w:pStyle w:val="Body"/>
      </w:pPr>
    </w:p>
    <w:p w14:paraId="58362E4B" w14:textId="77777777" w:rsidR="009D3A28" w:rsidRPr="00371312" w:rsidRDefault="009D3A28" w:rsidP="0042236F">
      <w:pPr>
        <w:pStyle w:val="Text"/>
        <w:spacing w:line="360" w:lineRule="auto"/>
        <w:ind w:firstLine="0"/>
        <w:rPr>
          <w:sz w:val="24"/>
          <w:szCs w:val="24"/>
        </w:rPr>
      </w:pPr>
      <w:r w:rsidRPr="00371312">
        <w:br w:type="page"/>
      </w:r>
    </w:p>
    <w:p w14:paraId="319ADED8" w14:textId="77777777" w:rsidR="00A62C33" w:rsidRPr="00371312" w:rsidRDefault="00A62C33" w:rsidP="0042236F">
      <w:pPr>
        <w:spacing w:line="360" w:lineRule="auto"/>
        <w:rPr>
          <w:sz w:val="32"/>
          <w:szCs w:val="32"/>
        </w:rPr>
      </w:pPr>
    </w:p>
    <w:p w14:paraId="1D63D804" w14:textId="77777777" w:rsidR="00A62C33" w:rsidRPr="00371312" w:rsidRDefault="00A62C33" w:rsidP="0042236F">
      <w:pPr>
        <w:spacing w:line="360" w:lineRule="auto"/>
        <w:rPr>
          <w:sz w:val="32"/>
          <w:szCs w:val="32"/>
        </w:rPr>
      </w:pPr>
    </w:p>
    <w:p w14:paraId="1A62D93D" w14:textId="77777777" w:rsidR="009D3A28" w:rsidRPr="00371312" w:rsidRDefault="003C449F" w:rsidP="0042236F">
      <w:pPr>
        <w:pStyle w:val="zToC"/>
      </w:pPr>
      <w:bookmarkStart w:id="68" w:name="_Toc266346940"/>
      <w:bookmarkStart w:id="69" w:name="_Toc436553178"/>
      <w:r w:rsidRPr="00371312">
        <w:t>Bibliography</w:t>
      </w:r>
      <w:bookmarkEnd w:id="68"/>
      <w:bookmarkEnd w:id="69"/>
    </w:p>
    <w:p w14:paraId="5D34AD16" w14:textId="77777777" w:rsidR="00087451" w:rsidRPr="00EC15E1" w:rsidRDefault="00087451" w:rsidP="00C1381F">
      <w:pPr>
        <w:pStyle w:val="References"/>
        <w:numPr>
          <w:ilvl w:val="0"/>
          <w:numId w:val="43"/>
        </w:numPr>
        <w:tabs>
          <w:tab w:val="clear" w:pos="360"/>
          <w:tab w:val="num" w:pos="450"/>
        </w:tabs>
        <w:spacing w:after="240"/>
        <w:ind w:left="450" w:hanging="450"/>
        <w:jc w:val="left"/>
        <w:rPr>
          <w:sz w:val="40"/>
        </w:rPr>
      </w:pPr>
      <w:bookmarkStart w:id="70" w:name="_Ref436553090"/>
      <w:r w:rsidRPr="00087451">
        <w:rPr>
          <w:sz w:val="24"/>
        </w:rPr>
        <w:t xml:space="preserve">B. Kennedy, </w:t>
      </w:r>
      <w:r w:rsidRPr="00087451">
        <w:rPr>
          <w:i/>
          <w:sz w:val="24"/>
        </w:rPr>
        <w:t>Power Quality Primer,</w:t>
      </w:r>
      <w:r w:rsidRPr="00087451">
        <w:rPr>
          <w:sz w:val="24"/>
        </w:rPr>
        <w:t xml:space="preserve"> McGraw-Hill, 2000.</w:t>
      </w:r>
      <w:bookmarkEnd w:id="70"/>
      <w:r w:rsidR="00DE79DE" w:rsidRPr="00371312">
        <w:fldChar w:fldCharType="begin"/>
      </w:r>
      <w:r w:rsidR="009D3A28" w:rsidRPr="00371312">
        <w:instrText xml:space="preserve"> ADDIN REFMGR.REFLIST </w:instrText>
      </w:r>
      <w:r w:rsidR="00DE79DE" w:rsidRPr="00371312">
        <w:fldChar w:fldCharType="separate"/>
      </w:r>
    </w:p>
    <w:p w14:paraId="48E0FA1C" w14:textId="77777777" w:rsidR="00916C79" w:rsidRPr="00916C79" w:rsidRDefault="00916C79" w:rsidP="00EC15E1">
      <w:pPr>
        <w:pStyle w:val="References"/>
        <w:numPr>
          <w:ilvl w:val="0"/>
          <w:numId w:val="43"/>
        </w:numPr>
        <w:tabs>
          <w:tab w:val="clear" w:pos="360"/>
          <w:tab w:val="num" w:pos="450"/>
        </w:tabs>
        <w:spacing w:after="240"/>
        <w:ind w:left="446" w:hanging="446"/>
        <w:jc w:val="left"/>
        <w:rPr>
          <w:sz w:val="24"/>
        </w:rPr>
      </w:pPr>
      <w:bookmarkStart w:id="71" w:name="_Ref419293438"/>
      <w:r w:rsidRPr="00916C79">
        <w:rPr>
          <w:sz w:val="24"/>
        </w:rPr>
        <w:t xml:space="preserve">Mamishev, A., and Sargent, M. </w:t>
      </w:r>
      <w:r w:rsidRPr="00916C79">
        <w:rPr>
          <w:i/>
          <w:iCs/>
          <w:sz w:val="24"/>
        </w:rPr>
        <w:t>Creating Research and Scientific Documents Using Microsoft Word</w:t>
      </w:r>
      <w:r w:rsidRPr="00916C79">
        <w:rPr>
          <w:sz w:val="24"/>
        </w:rPr>
        <w:t>. Microsoft Press, 2014.</w:t>
      </w:r>
      <w:bookmarkEnd w:id="71"/>
    </w:p>
    <w:p w14:paraId="79E7EB32" w14:textId="77777777" w:rsidR="00916C79" w:rsidRDefault="00916C79" w:rsidP="00EC15E1">
      <w:pPr>
        <w:pStyle w:val="References"/>
        <w:numPr>
          <w:ilvl w:val="0"/>
          <w:numId w:val="43"/>
        </w:numPr>
        <w:tabs>
          <w:tab w:val="clear" w:pos="360"/>
          <w:tab w:val="num" w:pos="450"/>
        </w:tabs>
        <w:spacing w:after="240"/>
        <w:ind w:left="446" w:hanging="446"/>
        <w:jc w:val="left"/>
        <w:rPr>
          <w:sz w:val="24"/>
        </w:rPr>
      </w:pPr>
      <w:bookmarkStart w:id="72" w:name="_Ref419293450"/>
      <w:r w:rsidRPr="00916C79">
        <w:rPr>
          <w:sz w:val="24"/>
        </w:rPr>
        <w:t xml:space="preserve">Mamishev, A., and Williams, S. </w:t>
      </w:r>
      <w:r w:rsidRPr="00916C79">
        <w:rPr>
          <w:i/>
          <w:iCs/>
          <w:sz w:val="24"/>
        </w:rPr>
        <w:t>Technical Writing for Teams: The STREAM Tools Handbook</w:t>
      </w:r>
      <w:r w:rsidRPr="00916C79">
        <w:rPr>
          <w:sz w:val="24"/>
        </w:rPr>
        <w:t>. IEEE Press; John Wiley &amp; Sons, Piscataway, NJ; Hoboken, N.J., 2010.</w:t>
      </w:r>
      <w:bookmarkEnd w:id="72"/>
    </w:p>
    <w:p w14:paraId="5136D400" w14:textId="77777777" w:rsidR="00087451" w:rsidRPr="00EC15E1" w:rsidRDefault="00087451" w:rsidP="00EC15E1">
      <w:pPr>
        <w:pStyle w:val="References"/>
        <w:numPr>
          <w:ilvl w:val="0"/>
          <w:numId w:val="43"/>
        </w:numPr>
        <w:tabs>
          <w:tab w:val="clear" w:pos="360"/>
          <w:tab w:val="num" w:pos="450"/>
        </w:tabs>
        <w:spacing w:after="80"/>
        <w:ind w:left="450" w:hanging="450"/>
        <w:jc w:val="left"/>
        <w:rPr>
          <w:sz w:val="40"/>
        </w:rPr>
      </w:pPr>
      <w:bookmarkStart w:id="73" w:name="_Ref436553111"/>
      <w:r w:rsidRPr="00EC15E1">
        <w:rPr>
          <w:sz w:val="24"/>
        </w:rPr>
        <w:t xml:space="preserve">L. Cohen, </w:t>
      </w:r>
      <w:r w:rsidRPr="00EC15E1">
        <w:rPr>
          <w:i/>
          <w:sz w:val="24"/>
        </w:rPr>
        <w:t>Time-Frequency Analysis,</w:t>
      </w:r>
      <w:r w:rsidRPr="00EC15E1">
        <w:rPr>
          <w:sz w:val="24"/>
        </w:rPr>
        <w:t xml:space="preserve"> Prentice-Hall, 1995.</w:t>
      </w:r>
      <w:bookmarkEnd w:id="73"/>
    </w:p>
    <w:p w14:paraId="3F6FE123" w14:textId="77777777" w:rsidR="00916C79" w:rsidRDefault="00916C79" w:rsidP="00EC15E1">
      <w:pPr>
        <w:pStyle w:val="StyleAfter12pt"/>
      </w:pPr>
    </w:p>
    <w:p w14:paraId="421CCD16" w14:textId="77777777" w:rsidR="00087451" w:rsidRDefault="00087451" w:rsidP="00EC15E1">
      <w:pPr>
        <w:pStyle w:val="StyleAfter12pt"/>
      </w:pPr>
    </w:p>
    <w:p w14:paraId="65F4A8DF" w14:textId="77777777" w:rsidR="00087451" w:rsidRDefault="00087451" w:rsidP="00EC15E1">
      <w:pPr>
        <w:pStyle w:val="StyleAfter12pt"/>
      </w:pPr>
    </w:p>
    <w:p w14:paraId="75FF51B8" w14:textId="77777777" w:rsidR="00087451" w:rsidRDefault="00087451" w:rsidP="00EC15E1">
      <w:pPr>
        <w:pStyle w:val="StyleAfter12pt"/>
      </w:pPr>
    </w:p>
    <w:p w14:paraId="5EEEF076" w14:textId="77777777" w:rsidR="00087451" w:rsidRPr="00371312" w:rsidRDefault="00087451" w:rsidP="00EC15E1">
      <w:pPr>
        <w:pStyle w:val="StyleAfter12pt"/>
      </w:pPr>
    </w:p>
    <w:p w14:paraId="0F8BB902" w14:textId="77777777" w:rsidR="009D3A28" w:rsidRPr="00371312" w:rsidRDefault="009D3A28" w:rsidP="0042236F">
      <w:pPr>
        <w:tabs>
          <w:tab w:val="left" w:pos="540"/>
        </w:tabs>
        <w:ind w:left="540" w:hanging="540"/>
      </w:pPr>
    </w:p>
    <w:p w14:paraId="7E4548E8" w14:textId="77777777" w:rsidR="009D3A28" w:rsidRPr="00371312" w:rsidRDefault="00DE79DE" w:rsidP="0042236F">
      <w:pPr>
        <w:tabs>
          <w:tab w:val="left" w:pos="540"/>
        </w:tabs>
        <w:ind w:left="540" w:hanging="540"/>
      </w:pPr>
      <w:r w:rsidRPr="00371312">
        <w:fldChar w:fldCharType="end"/>
      </w:r>
    </w:p>
    <w:p w14:paraId="430ADB8D" w14:textId="77777777" w:rsidR="009D3A28" w:rsidRPr="00371312" w:rsidRDefault="009D3A28" w:rsidP="0042236F">
      <w:pPr>
        <w:pStyle w:val="BodyText"/>
        <w:spacing w:line="360" w:lineRule="auto"/>
        <w:jc w:val="center"/>
      </w:pPr>
      <w:r w:rsidRPr="00371312">
        <w:br w:type="page"/>
      </w:r>
    </w:p>
    <w:p w14:paraId="12958006" w14:textId="77777777" w:rsidR="007F7A33" w:rsidRPr="00371312" w:rsidRDefault="007F7A33" w:rsidP="007F7A33">
      <w:pPr>
        <w:pStyle w:val="zToC"/>
      </w:pPr>
      <w:bookmarkStart w:id="74" w:name="_Toc436553179"/>
      <w:r w:rsidRPr="00371312">
        <w:lastRenderedPageBreak/>
        <w:t>Appendix A</w:t>
      </w:r>
      <w:bookmarkEnd w:id="74"/>
    </w:p>
    <w:p w14:paraId="0C5D2AD1" w14:textId="77777777" w:rsidR="007F7A33" w:rsidRPr="00371312" w:rsidRDefault="007F7A33" w:rsidP="007F7A33">
      <w:pPr>
        <w:pStyle w:val="Body"/>
        <w:jc w:val="center"/>
      </w:pPr>
    </w:p>
    <w:p w14:paraId="6D405616" w14:textId="77777777" w:rsidR="007F7A33" w:rsidRPr="00371312" w:rsidRDefault="007F7A33" w:rsidP="007F7A33">
      <w:pPr>
        <w:pStyle w:val="Body"/>
        <w:ind w:firstLine="450"/>
      </w:pPr>
      <w:r w:rsidRPr="00371312">
        <w:t>[Having an appendix is optional.]</w:t>
      </w:r>
    </w:p>
    <w:p w14:paraId="583372BE" w14:textId="77777777" w:rsidR="007F7A33" w:rsidRPr="00371312" w:rsidRDefault="007F7A33">
      <w:pPr>
        <w:rPr>
          <w:rFonts w:ascii="Times New Roman Bold" w:hAnsi="Times New Roman Bold"/>
          <w:b/>
          <w:bCs/>
          <w:caps/>
          <w:sz w:val="32"/>
          <w:szCs w:val="32"/>
        </w:rPr>
      </w:pPr>
    </w:p>
    <w:p w14:paraId="48C5BA77" w14:textId="77777777" w:rsidR="007F7A33" w:rsidRPr="00371312" w:rsidRDefault="007F7A33">
      <w:pPr>
        <w:rPr>
          <w:rFonts w:ascii="Times New Roman Bold" w:hAnsi="Times New Roman Bold"/>
          <w:b/>
          <w:bCs/>
          <w:caps/>
          <w:sz w:val="32"/>
          <w:szCs w:val="32"/>
        </w:rPr>
        <w:sectPr w:rsidR="007F7A33" w:rsidRPr="00371312" w:rsidSect="00182D5B">
          <w:footerReference w:type="even" r:id="rId19"/>
          <w:footerReference w:type="default" r:id="rId20"/>
          <w:type w:val="continuous"/>
          <w:pgSz w:w="12240" w:h="15840" w:code="1"/>
          <w:pgMar w:top="1440" w:right="1440" w:bottom="1440" w:left="1440" w:header="1008" w:footer="720" w:gutter="0"/>
          <w:paperSrc w:first="15" w:other="15"/>
          <w:cols w:space="720"/>
          <w:titlePg/>
          <w:docGrid w:linePitch="360"/>
        </w:sectPr>
      </w:pPr>
    </w:p>
    <w:p w14:paraId="648F4018" w14:textId="77777777" w:rsidR="00362025" w:rsidRPr="00371312" w:rsidRDefault="00362025" w:rsidP="0042236F">
      <w:pPr>
        <w:pStyle w:val="CenteredHeading"/>
      </w:pPr>
      <w:r w:rsidRPr="00371312">
        <w:lastRenderedPageBreak/>
        <w:t>VITA</w:t>
      </w:r>
    </w:p>
    <w:p w14:paraId="669AC2E4" w14:textId="77777777" w:rsidR="009D3A28" w:rsidRPr="00371312" w:rsidRDefault="009D3A28" w:rsidP="0042236F">
      <w:pPr>
        <w:pStyle w:val="CenteredHeading"/>
      </w:pPr>
    </w:p>
    <w:p w14:paraId="5A338D6D" w14:textId="20943518" w:rsidR="009D3A28" w:rsidRDefault="00B1538A" w:rsidP="0042236F">
      <w:pPr>
        <w:pStyle w:val="Body"/>
        <w:ind w:firstLine="450"/>
      </w:pPr>
      <w:r w:rsidRPr="00371312">
        <w:t>[</w:t>
      </w:r>
      <w:r w:rsidR="009D3A28" w:rsidRPr="00371312">
        <w:t xml:space="preserve">A short bio of the author is required for a Ph.D. dissertation at the </w:t>
      </w:r>
      <w:r w:rsidR="00674ABD">
        <w:t>Aristotle University of Thessaloniki</w:t>
      </w:r>
      <w:r w:rsidR="009D3A28" w:rsidRPr="00371312">
        <w:t xml:space="preserve">. The vita section does not go into the </w:t>
      </w:r>
      <w:r w:rsidR="00AB451C" w:rsidRPr="00371312">
        <w:t>T</w:t>
      </w:r>
      <w:r w:rsidR="009D3A28" w:rsidRPr="00371312">
        <w:t xml:space="preserve">able of </w:t>
      </w:r>
      <w:r w:rsidR="00AB451C" w:rsidRPr="00371312">
        <w:t>C</w:t>
      </w:r>
      <w:r w:rsidR="009D3A28" w:rsidRPr="00371312">
        <w:t>ontent</w:t>
      </w:r>
      <w:r w:rsidR="00AB451C" w:rsidRPr="00371312">
        <w:t>s</w:t>
      </w:r>
      <w:r w:rsidR="009D3A28" w:rsidRPr="00371312">
        <w:t>. The formatting style follow</w:t>
      </w:r>
      <w:r w:rsidRPr="00371312">
        <w:t>s the text of the dissertation.]</w:t>
      </w:r>
    </w:p>
    <w:p w14:paraId="06C57E52" w14:textId="77777777" w:rsidR="009D3A28" w:rsidRDefault="009D3A28" w:rsidP="0042236F">
      <w:pPr>
        <w:pStyle w:val="BiographyBody"/>
        <w:tabs>
          <w:tab w:val="left" w:pos="540"/>
        </w:tabs>
        <w:ind w:left="540" w:hanging="540"/>
        <w:jc w:val="left"/>
        <w:rPr>
          <w:sz w:val="24"/>
          <w:szCs w:val="24"/>
        </w:rPr>
      </w:pPr>
    </w:p>
    <w:p w14:paraId="618BBC98" w14:textId="77777777" w:rsidR="00362025" w:rsidRDefault="00362025" w:rsidP="0042236F">
      <w:pPr>
        <w:pStyle w:val="BiographyBody"/>
        <w:tabs>
          <w:tab w:val="left" w:pos="540"/>
        </w:tabs>
        <w:ind w:left="540" w:hanging="540"/>
        <w:jc w:val="left"/>
        <w:rPr>
          <w:sz w:val="24"/>
          <w:szCs w:val="24"/>
        </w:rPr>
      </w:pPr>
    </w:p>
    <w:sectPr w:rsidR="00362025" w:rsidSect="00182D5B">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D5FC2D" w14:textId="77777777" w:rsidR="00337525" w:rsidRDefault="00337525">
      <w:r>
        <w:separator/>
      </w:r>
    </w:p>
  </w:endnote>
  <w:endnote w:type="continuationSeparator" w:id="0">
    <w:p w14:paraId="1BD2C67D" w14:textId="77777777" w:rsidR="00337525" w:rsidRDefault="00337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Arial">
    <w:panose1 w:val="020B0604020202020204"/>
    <w:charset w:val="A1"/>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A1"/>
    <w:family w:val="swiss"/>
    <w:pitch w:val="variable"/>
    <w:sig w:usb0="E1002EFF" w:usb1="C000605B" w:usb2="00000029" w:usb3="00000000" w:csb0="000101FF" w:csb1="00000000"/>
    <w:embedRegular r:id="rId1" w:fontKey="{6D0AAC88-8735-462D-A3BE-7F8008422C7E}"/>
  </w:font>
  <w:font w:name="Helvetica">
    <w:panose1 w:val="020B0604020202020204"/>
    <w:charset w:val="A1"/>
    <w:family w:val="swiss"/>
    <w:pitch w:val="variable"/>
    <w:sig w:usb0="E0002EFF" w:usb1="C000785B" w:usb2="00000009" w:usb3="00000000" w:csb0="000001FF" w:csb1="00000000"/>
    <w:embedBold r:id="rId2" w:fontKey="{09FF526C-C9CF-4D07-B7E2-1CCA6912C318}"/>
  </w:font>
  <w:font w:name="Cambria">
    <w:panose1 w:val="02040503050406030204"/>
    <w:charset w:val="A1"/>
    <w:family w:val="roman"/>
    <w:pitch w:val="variable"/>
    <w:sig w:usb0="E00006FF" w:usb1="420024FF" w:usb2="02000000" w:usb3="00000000" w:csb0="0000019F" w:csb1="00000000"/>
    <w:embedRegular r:id="rId3" w:fontKey="{8F0019E7-D292-441A-9500-FBD92C3EEBCC}"/>
  </w:font>
  <w:font w:name="MS Mincho">
    <w:altName w:val="ＭＳ 明朝"/>
    <w:panose1 w:val="02020609040205080304"/>
    <w:charset w:val="80"/>
    <w:family w:val="modern"/>
    <w:pitch w:val="fixed"/>
    <w:sig w:usb0="E00002FF" w:usb1="6AC7FDFB" w:usb2="08000012" w:usb3="00000000" w:csb0="0002009F" w:csb1="00000000"/>
  </w:font>
  <w:font w:name="Allegro BT">
    <w:altName w:val="Courier New"/>
    <w:charset w:val="00"/>
    <w:family w:val="decorative"/>
    <w:pitch w:val="variable"/>
    <w:sig w:usb0="00000087" w:usb1="00000000" w:usb2="00000000" w:usb3="00000000" w:csb0="0000001B" w:csb1="00000000"/>
  </w:font>
  <w:font w:name="Calibri">
    <w:panose1 w:val="020F0502020204030204"/>
    <w:charset w:val="A1"/>
    <w:family w:val="swiss"/>
    <w:pitch w:val="variable"/>
    <w:sig w:usb0="E4002EFF" w:usb1="C000247B" w:usb2="00000009" w:usb3="00000000" w:csb0="000001FF" w:csb1="00000000"/>
    <w:embedRegular r:id="rId4" w:fontKey="{1F287871-0DA5-4861-AE4D-9195D0212674}"/>
  </w:font>
  <w:font w:name="Cambria Math">
    <w:panose1 w:val="02040503050406030204"/>
    <w:charset w:val="A1"/>
    <w:family w:val="roman"/>
    <w:pitch w:val="variable"/>
    <w:sig w:usb0="E00006FF" w:usb1="420024FF" w:usb2="02000000" w:usb3="00000000" w:csb0="0000019F" w:csb1="00000000"/>
    <w:embedRegular r:id="rId5" w:fontKey="{2271BB88-0DD8-46EA-8CBF-EC7DE422F75A}"/>
    <w:embedItalic r:id="rId6" w:fontKey="{A6F0F8C7-DAB5-4B4F-9C48-B48EF357AEE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558F4" w14:textId="77777777" w:rsidR="00087451" w:rsidRDefault="00087451">
    <w:pPr>
      <w:pStyle w:val="Head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6CB012" w14:textId="77777777" w:rsidR="00087451" w:rsidRDefault="0008745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81C52">
      <w:rPr>
        <w:rStyle w:val="PageNumber"/>
        <w:noProof/>
      </w:rPr>
      <w:t>vi</w:t>
    </w:r>
    <w:r>
      <w:rPr>
        <w:rStyle w:val="PageNumber"/>
      </w:rPr>
      <w:fldChar w:fldCharType="end"/>
    </w:r>
  </w:p>
  <w:p w14:paraId="78AB5CC1" w14:textId="77777777" w:rsidR="00087451" w:rsidRDefault="00087451">
    <w:pPr>
      <w:pStyle w:val="Head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10C49" w14:textId="77777777" w:rsidR="00087451" w:rsidRDefault="0008745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C42D1" w14:textId="77777777" w:rsidR="00087451" w:rsidRDefault="000874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66C06BE" w14:textId="77777777" w:rsidR="00087451" w:rsidRDefault="0008745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FCA908" w14:textId="77777777" w:rsidR="00087451" w:rsidRDefault="000874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3D8C24" w14:textId="77777777" w:rsidR="00337525" w:rsidRDefault="00337525">
      <w:r>
        <w:separator/>
      </w:r>
    </w:p>
  </w:footnote>
  <w:footnote w:type="continuationSeparator" w:id="0">
    <w:p w14:paraId="5A0A0E2F" w14:textId="77777777" w:rsidR="00337525" w:rsidRDefault="003375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99442D" w14:textId="77777777" w:rsidR="00087451" w:rsidRDefault="0008745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1C52">
      <w:rPr>
        <w:rStyle w:val="PageNumber"/>
        <w:noProof/>
      </w:rPr>
      <w:t>11</w:t>
    </w:r>
    <w:r>
      <w:rPr>
        <w:rStyle w:val="PageNumber"/>
      </w:rPr>
      <w:fldChar w:fldCharType="end"/>
    </w:r>
  </w:p>
  <w:p w14:paraId="4AD93BED" w14:textId="77777777" w:rsidR="00087451" w:rsidRDefault="0008745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6"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2DFC5C43"/>
    <w:multiLevelType w:val="hybridMultilevel"/>
    <w:tmpl w:val="9C44645A"/>
    <w:lvl w:ilvl="0" w:tplc="FFFFFFFF">
      <w:start w:val="1"/>
      <w:numFmt w:val="bullet"/>
      <w:pStyle w:val="EACLAbstractHeading"/>
      <w:lvlText w:val=""/>
      <w:lvlJc w:val="left"/>
      <w:pPr>
        <w:tabs>
          <w:tab w:val="num" w:pos="720"/>
        </w:tabs>
        <w:ind w:left="720" w:hanging="360"/>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cs="Times New Roman" w:hint="default"/>
      </w:rPr>
    </w:lvl>
    <w:lvl w:ilvl="3" w:tplc="FFFFFFFF">
      <w:start w:val="1"/>
      <w:numFmt w:val="bullet"/>
      <w:lvlText w:val=""/>
      <w:lvlJc w:val="left"/>
      <w:pPr>
        <w:tabs>
          <w:tab w:val="num" w:pos="2880"/>
        </w:tabs>
        <w:ind w:left="2880" w:hanging="360"/>
      </w:pPr>
      <w:rPr>
        <w:rFonts w:ascii="Symbol" w:hAnsi="Symbol" w:cs="Times New Roman"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cs="Times New Roman" w:hint="default"/>
      </w:rPr>
    </w:lvl>
    <w:lvl w:ilvl="6" w:tplc="FFFFFFFF">
      <w:start w:val="1"/>
      <w:numFmt w:val="bullet"/>
      <w:lvlText w:val=""/>
      <w:lvlJc w:val="left"/>
      <w:pPr>
        <w:tabs>
          <w:tab w:val="num" w:pos="5040"/>
        </w:tabs>
        <w:ind w:left="5040" w:hanging="360"/>
      </w:pPr>
      <w:rPr>
        <w:rFonts w:ascii="Symbol" w:hAnsi="Symbol" w:cs="Times New Roman"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cs="Times New Roman" w:hint="default"/>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0"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5"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7"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29"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0"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F1D6A21"/>
    <w:multiLevelType w:val="singleLevel"/>
    <w:tmpl w:val="BB28A3DC"/>
    <w:lvl w:ilvl="0">
      <w:start w:val="1"/>
      <w:numFmt w:val="decimal"/>
      <w:lvlText w:val="[%1]"/>
      <w:lvlJc w:val="left"/>
      <w:pPr>
        <w:tabs>
          <w:tab w:val="num" w:pos="360"/>
        </w:tabs>
        <w:ind w:left="360" w:hanging="360"/>
      </w:pPr>
      <w:rPr>
        <w:rFonts w:ascii="Times New Roman" w:hAnsi="Times New Roman" w:hint="default"/>
        <w:sz w:val="24"/>
      </w:rPr>
    </w:lvl>
  </w:abstractNum>
  <w:abstractNum w:abstractNumId="34"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5"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16cid:durableId="1333533093">
    <w:abstractNumId w:val="5"/>
  </w:num>
  <w:num w:numId="2" w16cid:durableId="246381790">
    <w:abstractNumId w:val="21"/>
  </w:num>
  <w:num w:numId="3" w16cid:durableId="677541689">
    <w:abstractNumId w:val="14"/>
  </w:num>
  <w:num w:numId="4" w16cid:durableId="1383215349">
    <w:abstractNumId w:val="19"/>
  </w:num>
  <w:num w:numId="5" w16cid:durableId="1110205888">
    <w:abstractNumId w:val="22"/>
  </w:num>
  <w:num w:numId="6" w16cid:durableId="1461387497">
    <w:abstractNumId w:val="23"/>
  </w:num>
  <w:num w:numId="7" w16cid:durableId="2039504500">
    <w:abstractNumId w:val="11"/>
  </w:num>
  <w:num w:numId="8" w16cid:durableId="611548677">
    <w:abstractNumId w:val="32"/>
  </w:num>
  <w:num w:numId="9" w16cid:durableId="675157884">
    <w:abstractNumId w:val="35"/>
  </w:num>
  <w:num w:numId="10" w16cid:durableId="809329144">
    <w:abstractNumId w:val="20"/>
  </w:num>
  <w:num w:numId="11" w16cid:durableId="1037512466">
    <w:abstractNumId w:val="36"/>
  </w:num>
  <w:num w:numId="12" w16cid:durableId="1247811719">
    <w:abstractNumId w:val="8"/>
  </w:num>
  <w:num w:numId="13" w16cid:durableId="899635803">
    <w:abstractNumId w:val="15"/>
  </w:num>
  <w:num w:numId="14" w16cid:durableId="830416154">
    <w:abstractNumId w:val="30"/>
  </w:num>
  <w:num w:numId="15" w16cid:durableId="2097052519">
    <w:abstractNumId w:val="10"/>
  </w:num>
  <w:num w:numId="16" w16cid:durableId="245116905">
    <w:abstractNumId w:val="6"/>
  </w:num>
  <w:num w:numId="17" w16cid:durableId="1719434008">
    <w:abstractNumId w:val="2"/>
  </w:num>
  <w:num w:numId="18" w16cid:durableId="1031882392">
    <w:abstractNumId w:val="24"/>
  </w:num>
  <w:num w:numId="19" w16cid:durableId="88887773">
    <w:abstractNumId w:val="34"/>
  </w:num>
  <w:num w:numId="20" w16cid:durableId="388579592">
    <w:abstractNumId w:val="25"/>
  </w:num>
  <w:num w:numId="21" w16cid:durableId="845173077">
    <w:abstractNumId w:val="4"/>
  </w:num>
  <w:num w:numId="22" w16cid:durableId="790057053">
    <w:abstractNumId w:val="0"/>
  </w:num>
  <w:num w:numId="23" w16cid:durableId="520700859">
    <w:abstractNumId w:val="5"/>
  </w:num>
  <w:num w:numId="24" w16cid:durableId="1343169724">
    <w:abstractNumId w:val="5"/>
  </w:num>
  <w:num w:numId="25" w16cid:durableId="622034561">
    <w:abstractNumId w:val="5"/>
  </w:num>
  <w:num w:numId="26" w16cid:durableId="2126193458">
    <w:abstractNumId w:val="27"/>
  </w:num>
  <w:num w:numId="27" w16cid:durableId="1427383438">
    <w:abstractNumId w:val="5"/>
  </w:num>
  <w:num w:numId="28" w16cid:durableId="1904023375">
    <w:abstractNumId w:val="12"/>
  </w:num>
  <w:num w:numId="29" w16cid:durableId="1926572765">
    <w:abstractNumId w:val="16"/>
  </w:num>
  <w:num w:numId="30" w16cid:durableId="70734542">
    <w:abstractNumId w:val="37"/>
  </w:num>
  <w:num w:numId="31" w16cid:durableId="1479420373">
    <w:abstractNumId w:val="31"/>
  </w:num>
  <w:num w:numId="32" w16cid:durableId="1915622684">
    <w:abstractNumId w:val="7"/>
  </w:num>
  <w:num w:numId="33" w16cid:durableId="1653212944">
    <w:abstractNumId w:val="1"/>
  </w:num>
  <w:num w:numId="34" w16cid:durableId="46419657">
    <w:abstractNumId w:val="5"/>
  </w:num>
  <w:num w:numId="35" w16cid:durableId="240797480">
    <w:abstractNumId w:val="29"/>
  </w:num>
  <w:num w:numId="36" w16cid:durableId="218631556">
    <w:abstractNumId w:val="26"/>
  </w:num>
  <w:num w:numId="37" w16cid:durableId="673731569">
    <w:abstractNumId w:val="18"/>
  </w:num>
  <w:num w:numId="38" w16cid:durableId="1093745750">
    <w:abstractNumId w:val="3"/>
  </w:num>
  <w:num w:numId="39" w16cid:durableId="1048838742">
    <w:abstractNumId w:val="9"/>
  </w:num>
  <w:num w:numId="40" w16cid:durableId="639070966">
    <w:abstractNumId w:val="17"/>
  </w:num>
  <w:num w:numId="41" w16cid:durableId="987129770">
    <w:abstractNumId w:val="28"/>
  </w:num>
  <w:num w:numId="42" w16cid:durableId="1686518401">
    <w:abstractNumId w:val="13"/>
  </w:num>
  <w:num w:numId="43" w16cid:durableId="17406663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REFMGR.InstantFormat" w:val="w:compa"/>
    <w:docVar w:name="REFMGR.Layout" w:val="w:docVa"/>
    <w:docVar w:name="REFMGR.Libraries" w:val="T"/>
  </w:docVars>
  <w:rsids>
    <w:rsidRoot w:val="00F31B1E"/>
    <w:rsid w:val="00000C5D"/>
    <w:rsid w:val="00003FA4"/>
    <w:rsid w:val="00005A96"/>
    <w:rsid w:val="00053C35"/>
    <w:rsid w:val="00064238"/>
    <w:rsid w:val="00065049"/>
    <w:rsid w:val="00087451"/>
    <w:rsid w:val="00092432"/>
    <w:rsid w:val="000940BC"/>
    <w:rsid w:val="000A4433"/>
    <w:rsid w:val="000B4989"/>
    <w:rsid w:val="000B6DEA"/>
    <w:rsid w:val="000C19B1"/>
    <w:rsid w:val="001160F8"/>
    <w:rsid w:val="00122140"/>
    <w:rsid w:val="00127F10"/>
    <w:rsid w:val="0014119B"/>
    <w:rsid w:val="00167821"/>
    <w:rsid w:val="00171ED4"/>
    <w:rsid w:val="00182D5B"/>
    <w:rsid w:val="00191A18"/>
    <w:rsid w:val="001A6A1F"/>
    <w:rsid w:val="001C6BDB"/>
    <w:rsid w:val="0020004C"/>
    <w:rsid w:val="00214605"/>
    <w:rsid w:val="002225E0"/>
    <w:rsid w:val="002226A2"/>
    <w:rsid w:val="002530CB"/>
    <w:rsid w:val="00253D82"/>
    <w:rsid w:val="00257451"/>
    <w:rsid w:val="002C2D46"/>
    <w:rsid w:val="002D3201"/>
    <w:rsid w:val="002D4BA2"/>
    <w:rsid w:val="002E04D5"/>
    <w:rsid w:val="002F2F6F"/>
    <w:rsid w:val="002F58B0"/>
    <w:rsid w:val="00300DC3"/>
    <w:rsid w:val="00337525"/>
    <w:rsid w:val="00343E1B"/>
    <w:rsid w:val="00353F1B"/>
    <w:rsid w:val="0036185F"/>
    <w:rsid w:val="00362025"/>
    <w:rsid w:val="00366277"/>
    <w:rsid w:val="00371312"/>
    <w:rsid w:val="00373F78"/>
    <w:rsid w:val="003A05E7"/>
    <w:rsid w:val="003B2B80"/>
    <w:rsid w:val="003C20BB"/>
    <w:rsid w:val="003C3704"/>
    <w:rsid w:val="003C449F"/>
    <w:rsid w:val="003C66C6"/>
    <w:rsid w:val="00421868"/>
    <w:rsid w:val="0042236F"/>
    <w:rsid w:val="00481C52"/>
    <w:rsid w:val="00482D99"/>
    <w:rsid w:val="00490B65"/>
    <w:rsid w:val="00495A1C"/>
    <w:rsid w:val="004B5CB3"/>
    <w:rsid w:val="00535484"/>
    <w:rsid w:val="00543732"/>
    <w:rsid w:val="0054529F"/>
    <w:rsid w:val="005455C8"/>
    <w:rsid w:val="005501AC"/>
    <w:rsid w:val="0055518F"/>
    <w:rsid w:val="005879C9"/>
    <w:rsid w:val="00594F51"/>
    <w:rsid w:val="00596C6B"/>
    <w:rsid w:val="005B3526"/>
    <w:rsid w:val="006056D2"/>
    <w:rsid w:val="00617C96"/>
    <w:rsid w:val="006231CA"/>
    <w:rsid w:val="00642F56"/>
    <w:rsid w:val="006505BD"/>
    <w:rsid w:val="00654654"/>
    <w:rsid w:val="00674ABD"/>
    <w:rsid w:val="006842F8"/>
    <w:rsid w:val="00687544"/>
    <w:rsid w:val="006E2FB7"/>
    <w:rsid w:val="006E4749"/>
    <w:rsid w:val="00706426"/>
    <w:rsid w:val="00715DC2"/>
    <w:rsid w:val="0072482C"/>
    <w:rsid w:val="007301B9"/>
    <w:rsid w:val="00750E7F"/>
    <w:rsid w:val="007643A6"/>
    <w:rsid w:val="00786C8D"/>
    <w:rsid w:val="007A007D"/>
    <w:rsid w:val="007C1866"/>
    <w:rsid w:val="007C3C6B"/>
    <w:rsid w:val="007D50AC"/>
    <w:rsid w:val="007E1381"/>
    <w:rsid w:val="007F7A33"/>
    <w:rsid w:val="0083687B"/>
    <w:rsid w:val="00847BB9"/>
    <w:rsid w:val="00852076"/>
    <w:rsid w:val="00883AF7"/>
    <w:rsid w:val="00885D6D"/>
    <w:rsid w:val="00895E25"/>
    <w:rsid w:val="008970F4"/>
    <w:rsid w:val="008B07BB"/>
    <w:rsid w:val="008F4717"/>
    <w:rsid w:val="00903CFF"/>
    <w:rsid w:val="00913B9E"/>
    <w:rsid w:val="00916C79"/>
    <w:rsid w:val="0092030E"/>
    <w:rsid w:val="00921D00"/>
    <w:rsid w:val="00925793"/>
    <w:rsid w:val="009555FC"/>
    <w:rsid w:val="00955BFA"/>
    <w:rsid w:val="00976407"/>
    <w:rsid w:val="00980A88"/>
    <w:rsid w:val="009B3A9E"/>
    <w:rsid w:val="009D3A28"/>
    <w:rsid w:val="009D7F63"/>
    <w:rsid w:val="00A07965"/>
    <w:rsid w:val="00A17E76"/>
    <w:rsid w:val="00A53CD1"/>
    <w:rsid w:val="00A62C33"/>
    <w:rsid w:val="00A71288"/>
    <w:rsid w:val="00A806A9"/>
    <w:rsid w:val="00A81830"/>
    <w:rsid w:val="00AA3A2A"/>
    <w:rsid w:val="00AA6A19"/>
    <w:rsid w:val="00AB451C"/>
    <w:rsid w:val="00AC4CBC"/>
    <w:rsid w:val="00AC50A1"/>
    <w:rsid w:val="00AD1291"/>
    <w:rsid w:val="00AD35CF"/>
    <w:rsid w:val="00AD664F"/>
    <w:rsid w:val="00B1538A"/>
    <w:rsid w:val="00B209EA"/>
    <w:rsid w:val="00B25729"/>
    <w:rsid w:val="00B44B22"/>
    <w:rsid w:val="00BB1A24"/>
    <w:rsid w:val="00BC59C7"/>
    <w:rsid w:val="00BC7A80"/>
    <w:rsid w:val="00BE38C9"/>
    <w:rsid w:val="00BE3BDC"/>
    <w:rsid w:val="00BF02F3"/>
    <w:rsid w:val="00C1381F"/>
    <w:rsid w:val="00C21F04"/>
    <w:rsid w:val="00C35DCA"/>
    <w:rsid w:val="00C41E32"/>
    <w:rsid w:val="00C44454"/>
    <w:rsid w:val="00C629BA"/>
    <w:rsid w:val="00C84AF5"/>
    <w:rsid w:val="00C851AB"/>
    <w:rsid w:val="00CA0431"/>
    <w:rsid w:val="00CB3E6A"/>
    <w:rsid w:val="00D30BB4"/>
    <w:rsid w:val="00D3110C"/>
    <w:rsid w:val="00D57EFB"/>
    <w:rsid w:val="00D6338D"/>
    <w:rsid w:val="00D860F1"/>
    <w:rsid w:val="00DB5029"/>
    <w:rsid w:val="00DC54BB"/>
    <w:rsid w:val="00DE79DE"/>
    <w:rsid w:val="00E01B0D"/>
    <w:rsid w:val="00E22997"/>
    <w:rsid w:val="00E35259"/>
    <w:rsid w:val="00E42300"/>
    <w:rsid w:val="00E76359"/>
    <w:rsid w:val="00EC15E1"/>
    <w:rsid w:val="00EC2DEA"/>
    <w:rsid w:val="00F01E47"/>
    <w:rsid w:val="00F13779"/>
    <w:rsid w:val="00F218D7"/>
    <w:rsid w:val="00F274E4"/>
    <w:rsid w:val="00F31B1E"/>
    <w:rsid w:val="00F41E44"/>
    <w:rsid w:val="00F5799F"/>
    <w:rsid w:val="00F96A91"/>
    <w:rsid w:val="00FC0245"/>
    <w:rsid w:val="00FC2D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f" fillcolor="white" stroke="f">
      <v:fill color="white" on="f"/>
      <v:stroke on="f"/>
    </o:shapedefaults>
    <o:shapelayout v:ext="edit">
      <o:idmap v:ext="edit" data="1"/>
    </o:shapelayout>
  </w:shapeDefaults>
  <w:decimalSymbol w:val="."/>
  <w:listSeparator w:val=";"/>
  <w14:docId w14:val="3E5A1863"/>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42"/>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 w:type="character" w:styleId="UnresolvedMention">
    <w:name w:val="Unresolved Mention"/>
    <w:basedOn w:val="DefaultParagraphFont"/>
    <w:uiPriority w:val="99"/>
    <w:semiHidden/>
    <w:unhideWhenUsed/>
    <w:rsid w:val="00BE3BD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reativecommons.org/about/cclicenses/" TargetMode="External"/><Relationship Id="rId13" Type="http://schemas.openxmlformats.org/officeDocument/2006/relationships/header" Target="header1.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A6E99-AF78-4167-B2F1-3C97C27CA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3</Pages>
  <Words>2707</Words>
  <Characters>1593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08</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Iosif Kioseoglou</cp:lastModifiedBy>
  <cp:revision>3</cp:revision>
  <cp:lastPrinted>2010-02-06T07:37:00Z</cp:lastPrinted>
  <dcterms:created xsi:type="dcterms:W3CDTF">2025-05-07T13:17:00Z</dcterms:created>
  <dcterms:modified xsi:type="dcterms:W3CDTF">2025-05-08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ies>
</file>